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552E" w:rsidRPr="00AF55DF" w:rsidRDefault="0081552E" w:rsidP="00AF55DF">
      <w:pPr>
        <w:pStyle w:val="2"/>
        <w:spacing w:before="200" w:after="0" w:line="240" w:lineRule="auto"/>
        <w:jc w:val="center"/>
        <w:rPr>
          <w:kern w:val="0"/>
          <w:lang w:val="x-none" w:eastAsia="x-none"/>
        </w:rPr>
      </w:pPr>
      <w:r w:rsidRPr="00AF55DF">
        <w:rPr>
          <w:rFonts w:hint="eastAsia"/>
          <w:kern w:val="0"/>
          <w:lang w:val="x-none" w:eastAsia="x-none"/>
        </w:rPr>
        <w:t>2017</w:t>
      </w:r>
      <w:r w:rsidRPr="00AF55DF">
        <w:rPr>
          <w:rFonts w:hint="eastAsia"/>
          <w:kern w:val="0"/>
          <w:lang w:val="x-none" w:eastAsia="x-none"/>
        </w:rPr>
        <w:t>年“西门子杯”中国智能制造挑战赛</w:t>
      </w:r>
    </w:p>
    <w:p w:rsidR="00B46A21" w:rsidRPr="00867699" w:rsidRDefault="008C2238" w:rsidP="00867699">
      <w:pPr>
        <w:jc w:val="center"/>
        <w:rPr>
          <w:rFonts w:hAnsi="Cambria"/>
          <w:sz w:val="24"/>
        </w:rPr>
      </w:pPr>
      <w:r w:rsidRPr="00867699">
        <w:rPr>
          <w:rFonts w:hint="eastAsia"/>
          <w:sz w:val="24"/>
        </w:rPr>
        <w:t>（原</w:t>
      </w:r>
      <w:r w:rsidRPr="00867699">
        <w:rPr>
          <w:sz w:val="24"/>
        </w:rPr>
        <w:t>全国大学生工业自动化挑战赛</w:t>
      </w:r>
      <w:r w:rsidRPr="00867699">
        <w:rPr>
          <w:rFonts w:hint="eastAsia"/>
          <w:sz w:val="24"/>
        </w:rPr>
        <w:t>）</w:t>
      </w:r>
    </w:p>
    <w:p w:rsidR="0019491C" w:rsidRPr="00AF55DF" w:rsidRDefault="00473082" w:rsidP="00AF55DF">
      <w:pPr>
        <w:pStyle w:val="2"/>
        <w:spacing w:before="200" w:after="0" w:line="240" w:lineRule="auto"/>
        <w:jc w:val="center"/>
        <w:rPr>
          <w:kern w:val="0"/>
          <w:lang w:val="x-none"/>
        </w:rPr>
      </w:pPr>
      <w:proofErr w:type="spellStart"/>
      <w:r w:rsidRPr="00AF55DF">
        <w:rPr>
          <w:kern w:val="0"/>
          <w:lang w:val="x-none" w:eastAsia="x-none"/>
        </w:rPr>
        <w:t>工业</w:t>
      </w:r>
      <w:r w:rsidR="008C2238" w:rsidRPr="00AF55DF">
        <w:rPr>
          <w:kern w:val="0"/>
          <w:lang w:val="x-none" w:eastAsia="x-none"/>
        </w:rPr>
        <w:t>信息设计开发赛项</w:t>
      </w:r>
      <w:proofErr w:type="spellEnd"/>
      <w:r w:rsidR="00867699">
        <w:rPr>
          <w:rFonts w:hint="eastAsia"/>
          <w:kern w:val="0"/>
          <w:lang w:val="x-none"/>
        </w:rPr>
        <w:t xml:space="preserve"> </w:t>
      </w:r>
      <w:r w:rsidR="00867699">
        <w:rPr>
          <w:rFonts w:hint="eastAsia"/>
          <w:kern w:val="0"/>
          <w:lang w:val="x-none"/>
        </w:rPr>
        <w:t>【</w:t>
      </w:r>
      <w:r w:rsidR="00FD7C76">
        <w:rPr>
          <w:rFonts w:hint="eastAsia"/>
          <w:kern w:val="0"/>
          <w:lang w:val="x-none"/>
        </w:rPr>
        <w:t>决赛</w:t>
      </w:r>
      <w:r w:rsidR="00FD7C76">
        <w:rPr>
          <w:rFonts w:hint="eastAsia"/>
          <w:kern w:val="0"/>
          <w:lang w:val="x-none"/>
        </w:rPr>
        <w:t xml:space="preserve"> </w:t>
      </w:r>
      <w:r w:rsidR="00867699">
        <w:rPr>
          <w:rFonts w:hint="eastAsia"/>
          <w:kern w:val="0"/>
          <w:lang w:val="x-none"/>
        </w:rPr>
        <w:t>赛题】</w:t>
      </w:r>
    </w:p>
    <w:p w:rsidR="00590002" w:rsidRDefault="00590002" w:rsidP="00943634">
      <w:pPr>
        <w:spacing w:line="360" w:lineRule="auto"/>
        <w:ind w:firstLineChars="200" w:firstLine="420"/>
        <w:textAlignment w:val="baseline"/>
        <w:rPr>
          <w:rFonts w:ascii="Times New Roman" w:hAnsi="Times New Roman"/>
          <w:szCs w:val="21"/>
        </w:rPr>
      </w:pPr>
    </w:p>
    <w:p w:rsidR="00773672" w:rsidRDefault="00773672" w:rsidP="00943634">
      <w:pPr>
        <w:spacing w:line="360" w:lineRule="auto"/>
        <w:ind w:firstLineChars="200" w:firstLine="420"/>
        <w:textAlignment w:val="baseline"/>
        <w:rPr>
          <w:rFonts w:ascii="Times New Roman" w:hAnsi="Times New Roman"/>
          <w:szCs w:val="21"/>
        </w:rPr>
      </w:pPr>
    </w:p>
    <w:p w:rsidR="00BC3D58" w:rsidRDefault="00BC3D58" w:rsidP="00773672">
      <w:pPr>
        <w:spacing w:afterLines="80" w:after="249"/>
        <w:rPr>
          <w:rFonts w:ascii="Times New Roman" w:hAnsi="Times New Roman"/>
          <w:b/>
          <w:sz w:val="24"/>
          <w:szCs w:val="21"/>
          <w:u w:val="single"/>
        </w:rPr>
      </w:pPr>
      <w:r w:rsidRPr="00773672">
        <w:rPr>
          <w:rFonts w:ascii="Times New Roman" w:hAnsi="Times New Roman" w:hint="eastAsia"/>
          <w:b/>
          <w:sz w:val="24"/>
          <w:szCs w:val="21"/>
        </w:rPr>
        <w:t>参赛队编号</w:t>
      </w:r>
      <w:r w:rsidR="00773672">
        <w:rPr>
          <w:rFonts w:ascii="Times New Roman" w:hAnsi="Times New Roman" w:hint="eastAsia"/>
          <w:b/>
          <w:sz w:val="24"/>
          <w:szCs w:val="21"/>
        </w:rPr>
        <w:t>：</w:t>
      </w:r>
      <w:r w:rsidR="00773672">
        <w:rPr>
          <w:rFonts w:ascii="Times New Roman" w:hAnsi="Times New Roman" w:hint="eastAsia"/>
          <w:b/>
          <w:sz w:val="24"/>
          <w:szCs w:val="21"/>
        </w:rPr>
        <w:t xml:space="preserve">      </w:t>
      </w:r>
      <w:r w:rsidR="00773672">
        <w:rPr>
          <w:rFonts w:ascii="Times New Roman" w:hAnsi="Times New Roman" w:hint="eastAsia"/>
          <w:b/>
          <w:sz w:val="24"/>
          <w:szCs w:val="21"/>
          <w:u w:val="single"/>
        </w:rPr>
        <w:t xml:space="preserve">                            </w:t>
      </w:r>
    </w:p>
    <w:p w:rsidR="00BC3D58" w:rsidRPr="00F97A79" w:rsidRDefault="00BC3D58" w:rsidP="00BC3D58">
      <w:pPr>
        <w:spacing w:afterLines="50" w:after="156"/>
        <w:rPr>
          <w:rFonts w:ascii="Times New Roman" w:hAnsi="Times New Roman"/>
          <w:b/>
          <w:sz w:val="24"/>
          <w:szCs w:val="21"/>
          <w:u w:val="single"/>
        </w:rPr>
      </w:pPr>
      <w:r w:rsidRPr="00F97A79">
        <w:rPr>
          <w:rFonts w:ascii="Times New Roman" w:hAnsi="Times New Roman" w:hint="eastAsia"/>
          <w:b/>
          <w:sz w:val="24"/>
          <w:szCs w:val="21"/>
        </w:rPr>
        <w:t>上机实施操作总分：</w:t>
      </w:r>
      <w:r w:rsidRPr="00F97A79">
        <w:rPr>
          <w:rFonts w:ascii="Times New Roman" w:hAnsi="Times New Roman" w:hint="eastAsia"/>
          <w:b/>
          <w:sz w:val="24"/>
          <w:szCs w:val="21"/>
          <w:u w:val="single"/>
        </w:rPr>
        <w:t xml:space="preserve">                            </w:t>
      </w:r>
    </w:p>
    <w:p w:rsidR="00BC3D58" w:rsidRPr="00BC3D58" w:rsidRDefault="00BC3D58" w:rsidP="00943634">
      <w:pPr>
        <w:spacing w:line="360" w:lineRule="auto"/>
        <w:ind w:firstLineChars="200" w:firstLine="420"/>
        <w:textAlignment w:val="baseline"/>
        <w:rPr>
          <w:rFonts w:ascii="Times New Roman" w:hAnsi="Times New Roman"/>
          <w:szCs w:val="21"/>
        </w:rPr>
      </w:pPr>
    </w:p>
    <w:p w:rsidR="00700ECE" w:rsidRPr="00517387" w:rsidRDefault="008A2548" w:rsidP="00A24DB1">
      <w:pPr>
        <w:pStyle w:val="3"/>
        <w:rPr>
          <w:rFonts w:ascii="Times New Roman"/>
          <w:sz w:val="28"/>
        </w:rPr>
      </w:pPr>
      <w:r w:rsidRPr="00517387">
        <w:rPr>
          <w:rFonts w:ascii="Times New Roman"/>
          <w:sz w:val="28"/>
        </w:rPr>
        <w:t>一、工厂描述</w:t>
      </w:r>
    </w:p>
    <w:p w:rsidR="00944A6E" w:rsidRDefault="00067725" w:rsidP="00E9576A">
      <w:pPr>
        <w:spacing w:beforeLines="50" w:before="156" w:afterLines="50" w:after="156" w:line="360" w:lineRule="auto"/>
        <w:ind w:firstLine="480"/>
      </w:pPr>
      <w:r>
        <w:rPr>
          <w:rFonts w:hint="eastAsia"/>
        </w:rPr>
        <w:t>某工厂</w:t>
      </w:r>
      <w:r w:rsidR="00283981">
        <w:rPr>
          <w:rFonts w:hint="eastAsia"/>
        </w:rPr>
        <w:t>包含</w:t>
      </w:r>
      <w:r w:rsidR="00283981">
        <w:rPr>
          <w:rFonts w:hint="eastAsia"/>
        </w:rPr>
        <w:t>1</w:t>
      </w:r>
      <w:r w:rsidR="00283981">
        <w:rPr>
          <w:rFonts w:hint="eastAsia"/>
        </w:rPr>
        <w:t>个控制中心与</w:t>
      </w:r>
      <w:r w:rsidR="00813378">
        <w:rPr>
          <w:rFonts w:hint="eastAsia"/>
        </w:rPr>
        <w:t>2</w:t>
      </w:r>
      <w:r w:rsidR="00283981">
        <w:rPr>
          <w:rFonts w:hint="eastAsia"/>
        </w:rPr>
        <w:t>个生产工艺单元。</w:t>
      </w:r>
      <w:r w:rsidR="00E7569F" w:rsidRPr="00392150">
        <w:rPr>
          <w:rFonts w:hint="eastAsia"/>
        </w:rPr>
        <w:t>每个工艺单元内的</w:t>
      </w:r>
      <w:r w:rsidR="00E7569F" w:rsidRPr="00392150">
        <w:rPr>
          <w:rFonts w:hint="eastAsia"/>
        </w:rPr>
        <w:t>PLC</w:t>
      </w:r>
      <w:r w:rsidR="00E7569F" w:rsidRPr="00392150">
        <w:rPr>
          <w:rFonts w:hint="eastAsia"/>
        </w:rPr>
        <w:t>作为本单元的主控制器，负责本单元的数据采集、处理</w:t>
      </w:r>
      <w:r w:rsidR="00E7569F">
        <w:rPr>
          <w:rFonts w:hint="eastAsia"/>
        </w:rPr>
        <w:t>，控制工艺单元内部生产加工操作</w:t>
      </w:r>
      <w:r w:rsidR="00E7569F" w:rsidRPr="00392150">
        <w:rPr>
          <w:rFonts w:hint="eastAsia"/>
        </w:rPr>
        <w:t>；同时作为生产的一环，接收控制中心</w:t>
      </w:r>
      <w:r w:rsidR="00E7569F" w:rsidRPr="00392150">
        <w:rPr>
          <w:rFonts w:hint="eastAsia"/>
        </w:rPr>
        <w:t>PLC</w:t>
      </w:r>
      <w:r w:rsidR="00E7569F" w:rsidRPr="00392150">
        <w:rPr>
          <w:rFonts w:hint="eastAsia"/>
        </w:rPr>
        <w:t>的指令及执行相应动作。</w:t>
      </w:r>
      <w:r w:rsidR="0086289D" w:rsidRPr="0086289D">
        <w:rPr>
          <w:rFonts w:hint="eastAsia"/>
        </w:rPr>
        <w:t>该工厂具有一套</w:t>
      </w:r>
      <w:r w:rsidR="0086289D" w:rsidRPr="0086289D">
        <w:rPr>
          <w:rFonts w:hint="eastAsia"/>
        </w:rPr>
        <w:t>AGV (Automated Guided Vehicle)</w:t>
      </w:r>
      <w:r w:rsidR="0086289D" w:rsidRPr="0086289D">
        <w:rPr>
          <w:rFonts w:hint="eastAsia"/>
        </w:rPr>
        <w:t>传输系统，</w:t>
      </w:r>
      <w:r w:rsidR="00931203">
        <w:rPr>
          <w:rFonts w:hint="eastAsia"/>
        </w:rPr>
        <w:t>1</w:t>
      </w:r>
      <w:r w:rsidR="0086289D" w:rsidRPr="0086289D">
        <w:rPr>
          <w:rFonts w:hint="eastAsia"/>
        </w:rPr>
        <w:t>台</w:t>
      </w:r>
      <w:r w:rsidR="0086289D" w:rsidRPr="0086289D">
        <w:rPr>
          <w:rFonts w:hint="eastAsia"/>
        </w:rPr>
        <w:t>AGV</w:t>
      </w:r>
      <w:r w:rsidR="0086289D" w:rsidRPr="0086289D">
        <w:rPr>
          <w:rFonts w:hint="eastAsia"/>
        </w:rPr>
        <w:t>小车</w:t>
      </w:r>
      <w:r w:rsidR="0086289D">
        <w:rPr>
          <w:rFonts w:hint="eastAsia"/>
        </w:rPr>
        <w:t>在</w:t>
      </w:r>
      <w:r w:rsidR="00D023DA" w:rsidRPr="00A35E29">
        <w:rPr>
          <w:rFonts w:hint="eastAsia"/>
        </w:rPr>
        <w:t>两个</w:t>
      </w:r>
      <w:r w:rsidR="0086289D" w:rsidRPr="00A35E29">
        <w:rPr>
          <w:rFonts w:hint="eastAsia"/>
        </w:rPr>
        <w:t>工艺单元之间</w:t>
      </w:r>
      <w:r w:rsidR="00802B65" w:rsidRPr="00A35E29">
        <w:rPr>
          <w:rFonts w:hint="eastAsia"/>
        </w:rPr>
        <w:t>以</w:t>
      </w:r>
      <w:r w:rsidR="00802B65">
        <w:rPr>
          <w:rFonts w:hint="eastAsia"/>
        </w:rPr>
        <w:t>环形轨道往返</w:t>
      </w:r>
      <w:r w:rsidR="00E7569F">
        <w:rPr>
          <w:rFonts w:hint="eastAsia"/>
        </w:rPr>
        <w:t>运行</w:t>
      </w:r>
      <w:r w:rsidR="0086289D" w:rsidRPr="0086289D">
        <w:rPr>
          <w:rFonts w:hint="eastAsia"/>
        </w:rPr>
        <w:t>。</w:t>
      </w:r>
      <w:r w:rsidR="00E7569F" w:rsidRPr="00392150">
        <w:rPr>
          <w:rFonts w:hint="eastAsia"/>
        </w:rPr>
        <w:t>AGV</w:t>
      </w:r>
      <w:r w:rsidR="00E7569F" w:rsidRPr="00392150">
        <w:rPr>
          <w:rFonts w:hint="eastAsia"/>
        </w:rPr>
        <w:t>小车</w:t>
      </w:r>
      <w:r w:rsidR="00E7569F">
        <w:rPr>
          <w:rFonts w:hint="eastAsia"/>
        </w:rPr>
        <w:t>内包含</w:t>
      </w:r>
      <w:r w:rsidR="00E7569F">
        <w:rPr>
          <w:rFonts w:hint="eastAsia"/>
        </w:rPr>
        <w:t>1</w:t>
      </w:r>
      <w:r w:rsidR="00E7569F">
        <w:rPr>
          <w:rFonts w:hint="eastAsia"/>
        </w:rPr>
        <w:t>个</w:t>
      </w:r>
      <w:r w:rsidR="00E7569F">
        <w:rPr>
          <w:rFonts w:hint="eastAsia"/>
        </w:rPr>
        <w:t>PLC</w:t>
      </w:r>
      <w:r w:rsidR="00E7569F">
        <w:rPr>
          <w:rFonts w:hint="eastAsia"/>
        </w:rPr>
        <w:t>和一个</w:t>
      </w:r>
      <w:r w:rsidR="001D6F75">
        <w:rPr>
          <w:rFonts w:hint="eastAsia"/>
        </w:rPr>
        <w:t>IP</w:t>
      </w:r>
      <w:r w:rsidR="00E7569F">
        <w:rPr>
          <w:rFonts w:hint="eastAsia"/>
        </w:rPr>
        <w:t>摄像头，其中的</w:t>
      </w:r>
      <w:r w:rsidR="00E7569F">
        <w:rPr>
          <w:rFonts w:hint="eastAsia"/>
        </w:rPr>
        <w:t>PLC</w:t>
      </w:r>
      <w:r w:rsidR="00E7569F" w:rsidRPr="00392150">
        <w:rPr>
          <w:rFonts w:hint="eastAsia"/>
        </w:rPr>
        <w:t>根据控制中心</w:t>
      </w:r>
      <w:r w:rsidR="00E7569F" w:rsidRPr="00392150">
        <w:rPr>
          <w:rFonts w:hint="eastAsia"/>
        </w:rPr>
        <w:t>PLC</w:t>
      </w:r>
      <w:r w:rsidR="00E7569F" w:rsidRPr="00392150">
        <w:rPr>
          <w:rFonts w:hint="eastAsia"/>
        </w:rPr>
        <w:t>的命令，</w:t>
      </w:r>
      <w:r w:rsidR="00E7569F">
        <w:rPr>
          <w:rFonts w:hint="eastAsia"/>
        </w:rPr>
        <w:t>为两个工艺单元输送物料</w:t>
      </w:r>
      <w:r w:rsidR="00E7569F" w:rsidRPr="00392150">
        <w:rPr>
          <w:rFonts w:hint="eastAsia"/>
        </w:rPr>
        <w:t>。</w:t>
      </w:r>
      <w:r w:rsidR="00E7569F">
        <w:rPr>
          <w:rFonts w:hint="eastAsia"/>
        </w:rPr>
        <w:t>控制中心拥有一个</w:t>
      </w:r>
      <w:r w:rsidR="00E7569F">
        <w:rPr>
          <w:rFonts w:hint="eastAsia"/>
        </w:rPr>
        <w:t>PLC</w:t>
      </w:r>
      <w:r w:rsidR="00E7569F">
        <w:rPr>
          <w:rFonts w:hint="eastAsia"/>
        </w:rPr>
        <w:t>，用于控制协调各工艺单元之间的生产及控制</w:t>
      </w:r>
      <w:r w:rsidR="00E7569F">
        <w:rPr>
          <w:rFonts w:hint="eastAsia"/>
        </w:rPr>
        <w:t>AGV</w:t>
      </w:r>
      <w:r w:rsidR="00E7569F">
        <w:rPr>
          <w:rFonts w:hint="eastAsia"/>
        </w:rPr>
        <w:t>小车的运行；控制中心还具有一个</w:t>
      </w:r>
      <w:r w:rsidR="00E7569F" w:rsidRPr="000417DB">
        <w:rPr>
          <w:rFonts w:hint="eastAsia"/>
        </w:rPr>
        <w:t>视频服务器</w:t>
      </w:r>
      <w:r w:rsidR="00E7569F">
        <w:rPr>
          <w:rFonts w:hint="eastAsia"/>
        </w:rPr>
        <w:t>，用于实时查看</w:t>
      </w:r>
      <w:r w:rsidR="00E7569F">
        <w:rPr>
          <w:rFonts w:hint="eastAsia"/>
        </w:rPr>
        <w:t>AGV</w:t>
      </w:r>
      <w:r w:rsidR="00E7569F">
        <w:rPr>
          <w:rFonts w:hint="eastAsia"/>
        </w:rPr>
        <w:t>小车上安装的摄像头的视频图像。</w:t>
      </w:r>
    </w:p>
    <w:p w:rsidR="00C77D80" w:rsidRPr="00517387" w:rsidRDefault="00267AFD" w:rsidP="00C77D80">
      <w:pPr>
        <w:pStyle w:val="3"/>
        <w:rPr>
          <w:rFonts w:ascii="Times New Roman"/>
          <w:sz w:val="28"/>
        </w:rPr>
      </w:pPr>
      <w:r>
        <w:rPr>
          <w:rFonts w:ascii="Times New Roman" w:hint="eastAsia"/>
          <w:sz w:val="28"/>
        </w:rPr>
        <w:t>二</w:t>
      </w:r>
      <w:r>
        <w:rPr>
          <w:rFonts w:ascii="Times New Roman"/>
          <w:sz w:val="28"/>
        </w:rPr>
        <w:t>、</w:t>
      </w:r>
      <w:r w:rsidR="00944A6E">
        <w:rPr>
          <w:rFonts w:ascii="Times New Roman"/>
          <w:sz w:val="28"/>
        </w:rPr>
        <w:t>工厂</w:t>
      </w:r>
      <w:r>
        <w:rPr>
          <w:rFonts w:ascii="Times New Roman"/>
          <w:sz w:val="28"/>
        </w:rPr>
        <w:t>网络</w:t>
      </w:r>
      <w:r w:rsidR="00944A6E">
        <w:rPr>
          <w:rFonts w:ascii="Times New Roman"/>
          <w:sz w:val="28"/>
        </w:rPr>
        <w:t>描述</w:t>
      </w:r>
    </w:p>
    <w:p w:rsidR="00620DB1" w:rsidRDefault="00267AFD" w:rsidP="00267AFD">
      <w:pPr>
        <w:spacing w:beforeLines="50" w:before="156" w:afterLines="50" w:after="156" w:line="360" w:lineRule="auto"/>
        <w:ind w:firstLineChars="200" w:firstLine="420"/>
        <w:jc w:val="left"/>
      </w:pPr>
      <w:r>
        <w:rPr>
          <w:rFonts w:hint="eastAsia"/>
        </w:rPr>
        <w:t>根据甲方提供的工厂描述和技术需求，已经完成网络拓扑结构的设计，如图</w:t>
      </w:r>
      <w:r w:rsidR="00944A6E">
        <w:rPr>
          <w:rFonts w:hint="eastAsia"/>
        </w:rPr>
        <w:t>1</w:t>
      </w:r>
      <w:r>
        <w:rPr>
          <w:rFonts w:hint="eastAsia"/>
        </w:rPr>
        <w:t>所示。</w:t>
      </w:r>
      <w:r w:rsidR="00FF59AD">
        <w:rPr>
          <w:rFonts w:hint="eastAsia"/>
        </w:rPr>
        <w:t>控制中心、工艺单元</w:t>
      </w:r>
      <w:r w:rsidR="00FF59AD">
        <w:rPr>
          <w:rFonts w:hint="eastAsia"/>
        </w:rPr>
        <w:t>1</w:t>
      </w:r>
      <w:r w:rsidR="00FF59AD">
        <w:rPr>
          <w:rFonts w:hint="eastAsia"/>
        </w:rPr>
        <w:t>和工艺单元</w:t>
      </w:r>
      <w:r w:rsidR="00FF59AD">
        <w:rPr>
          <w:rFonts w:hint="eastAsia"/>
        </w:rPr>
        <w:t>2</w:t>
      </w:r>
      <w:r w:rsidR="00FF59AD">
        <w:rPr>
          <w:rFonts w:hint="eastAsia"/>
        </w:rPr>
        <w:t>通过生产主干环形网络互连。</w:t>
      </w:r>
      <w:r w:rsidR="00BD613F">
        <w:rPr>
          <w:rFonts w:hint="eastAsia"/>
        </w:rPr>
        <w:t>AGV</w:t>
      </w:r>
      <w:r w:rsidR="00BD613F">
        <w:rPr>
          <w:rFonts w:hint="eastAsia"/>
        </w:rPr>
        <w:t>小车通过无线方式接入</w:t>
      </w:r>
      <w:r w:rsidR="00620DB1">
        <w:rPr>
          <w:rFonts w:hint="eastAsia"/>
        </w:rPr>
        <w:t>生产主干网络</w:t>
      </w:r>
      <w:r w:rsidR="00B72CCC">
        <w:rPr>
          <w:rFonts w:hint="eastAsia"/>
        </w:rPr>
        <w:t>，</w:t>
      </w:r>
      <w:r w:rsidR="00B72CCC" w:rsidRPr="00B72CCC">
        <w:rPr>
          <w:rFonts w:hint="eastAsia"/>
        </w:rPr>
        <w:t>与控制中心</w:t>
      </w:r>
      <w:r w:rsidR="00B72CCC" w:rsidRPr="00B72CCC">
        <w:rPr>
          <w:rFonts w:hint="eastAsia"/>
        </w:rPr>
        <w:t>PLC</w:t>
      </w:r>
      <w:r w:rsidR="00B72CCC" w:rsidRPr="00B72CCC">
        <w:rPr>
          <w:rFonts w:hint="eastAsia"/>
        </w:rPr>
        <w:t>通讯</w:t>
      </w:r>
      <w:r w:rsidR="00620DB1">
        <w:rPr>
          <w:rFonts w:hint="eastAsia"/>
        </w:rPr>
        <w:t>。</w:t>
      </w:r>
    </w:p>
    <w:p w:rsidR="00C969B8" w:rsidRDefault="00EC0CFA" w:rsidP="009F071E">
      <w:pPr>
        <w:spacing w:beforeLines="50" w:before="156" w:afterLines="50" w:after="156" w:line="360" w:lineRule="auto"/>
        <w:jc w:val="center"/>
      </w:pPr>
      <w:r>
        <w:object w:dxaOrig="10147" w:dyaOrig="11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6.6pt;height:514.35pt" o:ole="">
            <v:imagedata r:id="rId9" o:title=""/>
          </v:shape>
          <o:OLEObject Type="Embed" ProgID="Visio.Drawing.11" ShapeID="_x0000_i1025" DrawAspect="Content" ObjectID="_1563341187" r:id="rId10"/>
        </w:object>
      </w:r>
    </w:p>
    <w:p w:rsidR="002C2E52" w:rsidRDefault="002C2E52" w:rsidP="00E9576A">
      <w:pPr>
        <w:spacing w:beforeLines="50" w:before="156" w:afterLines="50" w:after="156" w:line="360" w:lineRule="auto"/>
        <w:jc w:val="center"/>
      </w:pPr>
      <w:r>
        <w:rPr>
          <w:rFonts w:hint="eastAsia"/>
        </w:rPr>
        <w:t>图</w:t>
      </w:r>
      <w:r w:rsidR="00944A6E">
        <w:rPr>
          <w:rFonts w:hint="eastAsia"/>
        </w:rPr>
        <w:t>1</w:t>
      </w:r>
      <w:r>
        <w:rPr>
          <w:rFonts w:hint="eastAsia"/>
        </w:rPr>
        <w:t xml:space="preserve"> </w:t>
      </w:r>
      <w:r w:rsidR="00267AFD">
        <w:rPr>
          <w:rFonts w:hint="eastAsia"/>
        </w:rPr>
        <w:t>网络拓扑结构图</w:t>
      </w:r>
    </w:p>
    <w:p w:rsidR="004D6AEE" w:rsidRDefault="00841D4E" w:rsidP="008A6B60">
      <w:pPr>
        <w:pStyle w:val="3"/>
        <w:rPr>
          <w:rFonts w:ascii="Times New Roman"/>
        </w:rPr>
      </w:pPr>
      <w:r>
        <w:rPr>
          <w:rFonts w:ascii="Times New Roman" w:hint="eastAsia"/>
        </w:rPr>
        <w:t>三</w:t>
      </w:r>
      <w:r w:rsidR="003143D0">
        <w:rPr>
          <w:rFonts w:ascii="Times New Roman"/>
        </w:rPr>
        <w:t>、</w:t>
      </w:r>
      <w:r w:rsidR="004D6AEE">
        <w:rPr>
          <w:rFonts w:ascii="Times New Roman"/>
        </w:rPr>
        <w:t>任务要求</w:t>
      </w:r>
    </w:p>
    <w:p w:rsidR="0076463F" w:rsidRDefault="001D6F75" w:rsidP="00AB0CBD">
      <w:pPr>
        <w:ind w:left="420"/>
        <w:rPr>
          <w:rFonts w:ascii="Times New Roman" w:hAnsi="Times New Roman"/>
          <w:szCs w:val="21"/>
        </w:rPr>
      </w:pPr>
      <w:r w:rsidRPr="001D6F75">
        <w:rPr>
          <w:rFonts w:ascii="Times New Roman" w:hAnsi="Times New Roman" w:hint="eastAsia"/>
          <w:b/>
          <w:szCs w:val="21"/>
        </w:rPr>
        <w:t>说明</w:t>
      </w:r>
      <w:r>
        <w:rPr>
          <w:rFonts w:ascii="Times New Roman" w:hAnsi="Times New Roman" w:hint="eastAsia"/>
          <w:szCs w:val="21"/>
        </w:rPr>
        <w:t>：</w:t>
      </w:r>
    </w:p>
    <w:p w:rsidR="001D6F75" w:rsidRPr="0076463F" w:rsidRDefault="001D6F75" w:rsidP="0076463F">
      <w:pPr>
        <w:pStyle w:val="ab"/>
        <w:numPr>
          <w:ilvl w:val="0"/>
          <w:numId w:val="14"/>
        </w:numPr>
        <w:rPr>
          <w:rFonts w:ascii="Times New Roman" w:hAnsi="Times New Roman"/>
          <w:szCs w:val="21"/>
        </w:rPr>
      </w:pPr>
      <w:r w:rsidRPr="0076463F">
        <w:rPr>
          <w:rFonts w:ascii="Times New Roman" w:hAnsi="Times New Roman" w:hint="eastAsia"/>
          <w:szCs w:val="21"/>
        </w:rPr>
        <w:t>所有交换机和无线模块的默认登录</w:t>
      </w:r>
      <w:r w:rsidRPr="0076463F">
        <w:rPr>
          <w:rFonts w:ascii="Times New Roman" w:hAnsi="Times New Roman" w:hint="eastAsia"/>
          <w:szCs w:val="21"/>
        </w:rPr>
        <w:t>name</w:t>
      </w:r>
      <w:r w:rsidRPr="0076463F">
        <w:rPr>
          <w:rFonts w:ascii="Times New Roman" w:hAnsi="Times New Roman" w:hint="eastAsia"/>
          <w:szCs w:val="21"/>
        </w:rPr>
        <w:t>与</w:t>
      </w:r>
      <w:r w:rsidRPr="0076463F">
        <w:rPr>
          <w:rFonts w:ascii="Times New Roman" w:hAnsi="Times New Roman" w:hint="eastAsia"/>
          <w:szCs w:val="21"/>
        </w:rPr>
        <w:t>Password</w:t>
      </w:r>
      <w:r w:rsidRPr="0076463F">
        <w:rPr>
          <w:rFonts w:ascii="Times New Roman" w:hAnsi="Times New Roman" w:hint="eastAsia"/>
          <w:szCs w:val="21"/>
        </w:rPr>
        <w:t>均为</w:t>
      </w:r>
      <w:r w:rsidRPr="0076463F">
        <w:rPr>
          <w:rFonts w:ascii="Times New Roman" w:hAnsi="Times New Roman" w:hint="eastAsia"/>
          <w:szCs w:val="21"/>
        </w:rPr>
        <w:t>admin</w:t>
      </w:r>
      <w:r w:rsidR="00D34342">
        <w:rPr>
          <w:rFonts w:ascii="Times New Roman" w:hAnsi="Times New Roman" w:hint="eastAsia"/>
          <w:szCs w:val="21"/>
        </w:rPr>
        <w:t>；</w:t>
      </w:r>
    </w:p>
    <w:p w:rsidR="0076463F" w:rsidRDefault="003E7760" w:rsidP="0076463F">
      <w:pPr>
        <w:pStyle w:val="ab"/>
        <w:numPr>
          <w:ilvl w:val="0"/>
          <w:numId w:val="14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不需要</w:t>
      </w:r>
      <w:r w:rsidR="00200644">
        <w:rPr>
          <w:rFonts w:ascii="Times New Roman" w:hAnsi="Times New Roman" w:hint="eastAsia"/>
          <w:szCs w:val="21"/>
        </w:rPr>
        <w:t>关注工艺单元内的具体生产工艺</w:t>
      </w:r>
      <w:r w:rsidR="000703F3">
        <w:rPr>
          <w:rFonts w:ascii="Times New Roman" w:hAnsi="Times New Roman" w:hint="eastAsia"/>
          <w:szCs w:val="21"/>
        </w:rPr>
        <w:t>，</w:t>
      </w:r>
      <w:r w:rsidR="00200644">
        <w:rPr>
          <w:rFonts w:ascii="Times New Roman" w:hAnsi="Times New Roman" w:hint="eastAsia"/>
          <w:szCs w:val="21"/>
        </w:rPr>
        <w:t>不需要关注</w:t>
      </w:r>
      <w:r w:rsidR="00200644">
        <w:rPr>
          <w:rFonts w:ascii="Times New Roman" w:hAnsi="Times New Roman" w:hint="eastAsia"/>
          <w:szCs w:val="21"/>
        </w:rPr>
        <w:t>AGV</w:t>
      </w:r>
      <w:r w:rsidR="00200644">
        <w:rPr>
          <w:rFonts w:ascii="Times New Roman" w:hAnsi="Times New Roman" w:hint="eastAsia"/>
          <w:szCs w:val="21"/>
        </w:rPr>
        <w:t>小车具体的运行机制</w:t>
      </w:r>
      <w:r w:rsidR="000703F3">
        <w:rPr>
          <w:rFonts w:ascii="Times New Roman" w:hAnsi="Times New Roman" w:hint="eastAsia"/>
          <w:szCs w:val="21"/>
        </w:rPr>
        <w:t>，只需要关注</w:t>
      </w:r>
      <w:r w:rsidR="000703F3">
        <w:rPr>
          <w:rFonts w:ascii="Times New Roman" w:hAnsi="Times New Roman" w:hint="eastAsia"/>
          <w:szCs w:val="21"/>
        </w:rPr>
        <w:t>PLC</w:t>
      </w:r>
      <w:r w:rsidR="000703F3">
        <w:rPr>
          <w:rFonts w:ascii="Times New Roman" w:hAnsi="Times New Roman" w:hint="eastAsia"/>
          <w:szCs w:val="21"/>
        </w:rPr>
        <w:t>、计算机和</w:t>
      </w:r>
      <w:r w:rsidR="000703F3">
        <w:rPr>
          <w:rFonts w:ascii="Times New Roman" w:hAnsi="Times New Roman" w:hint="eastAsia"/>
          <w:szCs w:val="21"/>
        </w:rPr>
        <w:t>IP</w:t>
      </w:r>
      <w:r w:rsidR="000703F3">
        <w:rPr>
          <w:rFonts w:ascii="Times New Roman" w:hAnsi="Times New Roman" w:hint="eastAsia"/>
          <w:szCs w:val="21"/>
        </w:rPr>
        <w:t>摄像头之间通过网络的传输过程。</w:t>
      </w:r>
    </w:p>
    <w:p w:rsidR="001D6F75" w:rsidRDefault="00101E9C" w:rsidP="00AB0CBD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lastRenderedPageBreak/>
        <w:t>要达成的最终目标</w:t>
      </w:r>
      <w:r>
        <w:rPr>
          <w:rFonts w:ascii="Times New Roman" w:hAnsi="Times New Roman" w:hint="eastAsia"/>
          <w:b/>
          <w:szCs w:val="21"/>
        </w:rPr>
        <w:t>：</w:t>
      </w:r>
    </w:p>
    <w:p w:rsidR="00B56F99" w:rsidRDefault="00B56F99" w:rsidP="00101E9C">
      <w:pPr>
        <w:pStyle w:val="ab"/>
        <w:numPr>
          <w:ilvl w:val="0"/>
          <w:numId w:val="16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将控制数据和视频数据子网隔离；</w:t>
      </w:r>
    </w:p>
    <w:p w:rsidR="00101E9C" w:rsidRPr="00101E9C" w:rsidRDefault="00101E9C" w:rsidP="00101E9C">
      <w:pPr>
        <w:pStyle w:val="ab"/>
        <w:numPr>
          <w:ilvl w:val="0"/>
          <w:numId w:val="16"/>
        </w:numPr>
        <w:rPr>
          <w:rFonts w:ascii="Times New Roman" w:hAnsi="Times New Roman"/>
          <w:szCs w:val="21"/>
        </w:rPr>
      </w:pPr>
      <w:r w:rsidRPr="00101E9C">
        <w:rPr>
          <w:rFonts w:ascii="Times New Roman" w:hAnsi="Times New Roman" w:hint="eastAsia"/>
          <w:szCs w:val="21"/>
        </w:rPr>
        <w:t>控制中心中“</w:t>
      </w:r>
      <w:r w:rsidRPr="00101E9C">
        <w:rPr>
          <w:rFonts w:ascii="Times New Roman" w:hAnsi="Times New Roman" w:hint="eastAsia"/>
          <w:szCs w:val="21"/>
        </w:rPr>
        <w:t>PN IO</w:t>
      </w:r>
      <w:r w:rsidRPr="00101E9C">
        <w:rPr>
          <w:rFonts w:ascii="Times New Roman" w:hAnsi="Times New Roman" w:hint="eastAsia"/>
          <w:szCs w:val="21"/>
        </w:rPr>
        <w:t>控制器”能够与“</w:t>
      </w:r>
      <w:r w:rsidRPr="00101E9C">
        <w:rPr>
          <w:rFonts w:ascii="Times New Roman" w:hAnsi="Times New Roman" w:hint="eastAsia"/>
          <w:szCs w:val="21"/>
        </w:rPr>
        <w:t>PN IO</w:t>
      </w:r>
      <w:r w:rsidRPr="00101E9C">
        <w:rPr>
          <w:rFonts w:ascii="Times New Roman" w:hAnsi="Times New Roman" w:hint="eastAsia"/>
          <w:szCs w:val="21"/>
        </w:rPr>
        <w:t>设备</w:t>
      </w:r>
      <w:r w:rsidRPr="00101E9C">
        <w:rPr>
          <w:rFonts w:ascii="Times New Roman" w:hAnsi="Times New Roman" w:hint="eastAsia"/>
          <w:szCs w:val="21"/>
        </w:rPr>
        <w:t>1</w:t>
      </w:r>
      <w:r w:rsidRPr="00101E9C">
        <w:rPr>
          <w:rFonts w:ascii="Times New Roman" w:hAnsi="Times New Roman" w:hint="eastAsia"/>
          <w:szCs w:val="21"/>
        </w:rPr>
        <w:t>”、“</w:t>
      </w:r>
      <w:r w:rsidRPr="00101E9C">
        <w:rPr>
          <w:rFonts w:ascii="Times New Roman" w:hAnsi="Times New Roman" w:hint="eastAsia"/>
          <w:szCs w:val="21"/>
        </w:rPr>
        <w:t>PN IO</w:t>
      </w:r>
      <w:r w:rsidRPr="00101E9C">
        <w:rPr>
          <w:rFonts w:ascii="Times New Roman" w:hAnsi="Times New Roman" w:hint="eastAsia"/>
          <w:szCs w:val="21"/>
        </w:rPr>
        <w:t>设备</w:t>
      </w:r>
      <w:r w:rsidRPr="00101E9C">
        <w:rPr>
          <w:rFonts w:ascii="Times New Roman" w:hAnsi="Times New Roman" w:hint="eastAsia"/>
          <w:szCs w:val="21"/>
        </w:rPr>
        <w:t>2</w:t>
      </w:r>
      <w:r w:rsidRPr="00101E9C">
        <w:rPr>
          <w:rFonts w:ascii="Times New Roman" w:hAnsi="Times New Roman" w:hint="eastAsia"/>
          <w:szCs w:val="21"/>
        </w:rPr>
        <w:t>”和“</w:t>
      </w:r>
      <w:r w:rsidRPr="00101E9C">
        <w:rPr>
          <w:rFonts w:ascii="Times New Roman" w:hAnsi="Times New Roman" w:hint="eastAsia"/>
          <w:szCs w:val="21"/>
        </w:rPr>
        <w:t>PN IO</w:t>
      </w:r>
      <w:r w:rsidRPr="00101E9C">
        <w:rPr>
          <w:rFonts w:ascii="Times New Roman" w:hAnsi="Times New Roman" w:hint="eastAsia"/>
          <w:szCs w:val="21"/>
        </w:rPr>
        <w:t>设备</w:t>
      </w:r>
      <w:r w:rsidRPr="00101E9C">
        <w:rPr>
          <w:rFonts w:ascii="Times New Roman" w:hAnsi="Times New Roman" w:hint="eastAsia"/>
          <w:szCs w:val="21"/>
        </w:rPr>
        <w:t>3</w:t>
      </w:r>
      <w:r w:rsidRPr="00101E9C">
        <w:rPr>
          <w:rFonts w:ascii="Times New Roman" w:hAnsi="Times New Roman" w:hint="eastAsia"/>
          <w:szCs w:val="21"/>
        </w:rPr>
        <w:t>”进行通讯；</w:t>
      </w:r>
    </w:p>
    <w:p w:rsidR="00101E9C" w:rsidRDefault="00101E9C" w:rsidP="00101E9C">
      <w:pPr>
        <w:pStyle w:val="ab"/>
        <w:numPr>
          <w:ilvl w:val="0"/>
          <w:numId w:val="16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在控制中心中的“视频服务器”中能够看到</w:t>
      </w:r>
      <w:r>
        <w:rPr>
          <w:rFonts w:ascii="Times New Roman" w:hAnsi="Times New Roman" w:hint="eastAsia"/>
          <w:szCs w:val="21"/>
        </w:rPr>
        <w:t>AGV</w:t>
      </w:r>
      <w:r>
        <w:rPr>
          <w:rFonts w:ascii="Times New Roman" w:hAnsi="Times New Roman" w:hint="eastAsia"/>
          <w:szCs w:val="21"/>
        </w:rPr>
        <w:t>小车中摄像头拍摄的视频；</w:t>
      </w:r>
    </w:p>
    <w:p w:rsidR="00B56F99" w:rsidRDefault="00B56F99" w:rsidP="00101E9C">
      <w:pPr>
        <w:pStyle w:val="ab"/>
        <w:numPr>
          <w:ilvl w:val="0"/>
          <w:numId w:val="16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“生产主干网络”环网中任意一条网络故障，控制中心设备仍能与工艺单元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、工艺单元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和</w:t>
      </w:r>
      <w:r>
        <w:rPr>
          <w:rFonts w:ascii="Times New Roman" w:hAnsi="Times New Roman" w:hint="eastAsia"/>
          <w:szCs w:val="21"/>
        </w:rPr>
        <w:t>AGV</w:t>
      </w:r>
      <w:r>
        <w:rPr>
          <w:rFonts w:ascii="Times New Roman" w:hAnsi="Times New Roman" w:hint="eastAsia"/>
          <w:szCs w:val="21"/>
        </w:rPr>
        <w:t>小车中的设备正常通讯；</w:t>
      </w:r>
    </w:p>
    <w:p w:rsidR="00B56F99" w:rsidRDefault="00B56F99" w:rsidP="00101E9C">
      <w:pPr>
        <w:pStyle w:val="ab"/>
        <w:numPr>
          <w:ilvl w:val="0"/>
          <w:numId w:val="16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GV</w:t>
      </w:r>
      <w:r>
        <w:rPr>
          <w:rFonts w:ascii="Times New Roman" w:hAnsi="Times New Roman" w:hint="eastAsia"/>
          <w:szCs w:val="21"/>
        </w:rPr>
        <w:t>小车能够在工艺单元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和工艺单元</w:t>
      </w:r>
      <w:r>
        <w:rPr>
          <w:rFonts w:ascii="Times New Roman" w:hAnsi="Times New Roman" w:hint="eastAsia"/>
          <w:szCs w:val="21"/>
        </w:rPr>
        <w:t>2</w:t>
      </w:r>
      <w:r w:rsidR="00D34342">
        <w:rPr>
          <w:rFonts w:ascii="Times New Roman" w:hAnsi="Times New Roman" w:hint="eastAsia"/>
          <w:szCs w:val="21"/>
        </w:rPr>
        <w:t>之间进行无线漫游。</w:t>
      </w:r>
    </w:p>
    <w:p w:rsidR="00101E9C" w:rsidRDefault="00101E9C" w:rsidP="00AB0CBD">
      <w:pPr>
        <w:ind w:left="420"/>
        <w:rPr>
          <w:rFonts w:ascii="Times New Roman" w:hAnsi="Times New Roman"/>
          <w:b/>
          <w:szCs w:val="21"/>
        </w:rPr>
      </w:pPr>
    </w:p>
    <w:p w:rsidR="00E464A2" w:rsidRDefault="00E464A2" w:rsidP="00AB0CBD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 xml:space="preserve">1 </w:t>
      </w:r>
      <w:r>
        <w:rPr>
          <w:rFonts w:ascii="Times New Roman" w:hAnsi="Times New Roman" w:hint="eastAsia"/>
          <w:b/>
          <w:szCs w:val="21"/>
        </w:rPr>
        <w:t>工厂网络规划</w:t>
      </w:r>
    </w:p>
    <w:p w:rsidR="00E464A2" w:rsidRDefault="00E464A2" w:rsidP="00B56F99">
      <w:pPr>
        <w:ind w:left="420"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进行</w:t>
      </w:r>
      <w:r w:rsidR="00B56F99">
        <w:rPr>
          <w:rFonts w:ascii="Times New Roman" w:hAnsi="Times New Roman" w:hint="eastAsia"/>
          <w:szCs w:val="21"/>
        </w:rPr>
        <w:t>合理的</w:t>
      </w:r>
      <w:r>
        <w:rPr>
          <w:rFonts w:ascii="Times New Roman" w:hAnsi="Times New Roman" w:hint="eastAsia"/>
          <w:szCs w:val="21"/>
        </w:rPr>
        <w:t>网络规划并进行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和子网掩码的设置</w:t>
      </w:r>
      <w:r w:rsidR="00B56F99">
        <w:rPr>
          <w:rFonts w:ascii="Times New Roman" w:hAnsi="Times New Roman" w:hint="eastAsia"/>
          <w:szCs w:val="21"/>
        </w:rPr>
        <w:t>。</w:t>
      </w:r>
    </w:p>
    <w:p w:rsidR="00E464A2" w:rsidRPr="00E464A2" w:rsidRDefault="00E464A2" w:rsidP="0076463F">
      <w:pPr>
        <w:rPr>
          <w:rFonts w:ascii="Times New Roman" w:hAnsi="Times New Roman"/>
          <w:szCs w:val="21"/>
        </w:rPr>
      </w:pPr>
    </w:p>
    <w:p w:rsidR="00792EE8" w:rsidRDefault="0076463F" w:rsidP="00AB0CBD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2</w:t>
      </w:r>
      <w:r w:rsidR="00BC77C8">
        <w:rPr>
          <w:rFonts w:ascii="Times New Roman" w:hAnsi="Times New Roman" w:hint="eastAsia"/>
          <w:b/>
          <w:szCs w:val="21"/>
        </w:rPr>
        <w:t xml:space="preserve"> AGV</w:t>
      </w:r>
      <w:r w:rsidR="00BC77C8">
        <w:rPr>
          <w:rFonts w:ascii="Times New Roman" w:hAnsi="Times New Roman" w:hint="eastAsia"/>
          <w:b/>
          <w:szCs w:val="21"/>
        </w:rPr>
        <w:t>小车网络结构和功能的实施</w:t>
      </w:r>
    </w:p>
    <w:p w:rsidR="001208A3" w:rsidRPr="001208A3" w:rsidRDefault="001208A3" w:rsidP="003E75D4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 w:rsidRPr="001208A3">
        <w:rPr>
          <w:rFonts w:ascii="Times New Roman" w:hAnsi="Times New Roman" w:hint="eastAsia"/>
          <w:szCs w:val="21"/>
        </w:rPr>
        <w:t>1</w:t>
      </w:r>
      <w:r w:rsidRPr="001208A3">
        <w:rPr>
          <w:rFonts w:ascii="Times New Roman" w:hAnsi="Times New Roman" w:hint="eastAsia"/>
          <w:szCs w:val="21"/>
        </w:rPr>
        <w:t>）对交换机</w:t>
      </w:r>
      <w:r w:rsidRPr="001208A3">
        <w:rPr>
          <w:rFonts w:ascii="Times New Roman" w:hAnsi="Times New Roman" w:hint="eastAsia"/>
          <w:szCs w:val="21"/>
        </w:rPr>
        <w:t>SCALANCE X</w:t>
      </w:r>
      <w:r w:rsidR="00B56F99">
        <w:rPr>
          <w:rFonts w:ascii="Times New Roman" w:hAnsi="Times New Roman" w:hint="eastAsia"/>
          <w:szCs w:val="21"/>
        </w:rPr>
        <w:t>B2</w:t>
      </w:r>
      <w:r w:rsidRPr="001208A3">
        <w:rPr>
          <w:rFonts w:ascii="Times New Roman" w:hAnsi="Times New Roman" w:hint="eastAsia"/>
          <w:szCs w:val="21"/>
        </w:rPr>
        <w:t>08</w:t>
      </w:r>
      <w:r w:rsidRPr="001208A3">
        <w:rPr>
          <w:rFonts w:ascii="Times New Roman" w:hAnsi="Times New Roman" w:hint="eastAsia"/>
          <w:szCs w:val="21"/>
        </w:rPr>
        <w:t>进行基于端口的</w:t>
      </w:r>
      <w:r w:rsidRPr="001208A3">
        <w:rPr>
          <w:rFonts w:ascii="Times New Roman" w:hAnsi="Times New Roman" w:hint="eastAsia"/>
          <w:szCs w:val="21"/>
        </w:rPr>
        <w:t>VLAN</w:t>
      </w:r>
      <w:r w:rsidR="00B56F99">
        <w:rPr>
          <w:rFonts w:ascii="Times New Roman" w:hAnsi="Times New Roman" w:hint="eastAsia"/>
          <w:szCs w:val="21"/>
        </w:rPr>
        <w:t>设置</w:t>
      </w:r>
      <w:r w:rsidR="00335506">
        <w:rPr>
          <w:rFonts w:ascii="Times New Roman" w:hAnsi="Times New Roman" w:hint="eastAsia"/>
          <w:szCs w:val="21"/>
        </w:rPr>
        <w:t>，包括</w:t>
      </w:r>
      <w:r w:rsidR="00335506">
        <w:rPr>
          <w:rFonts w:ascii="Times New Roman" w:hAnsi="Times New Roman" w:hint="eastAsia"/>
          <w:szCs w:val="21"/>
        </w:rPr>
        <w:t>P2</w:t>
      </w:r>
      <w:r w:rsidR="00335506">
        <w:rPr>
          <w:rFonts w:ascii="Times New Roman" w:hAnsi="Times New Roman" w:hint="eastAsia"/>
          <w:szCs w:val="21"/>
        </w:rPr>
        <w:t>、</w:t>
      </w:r>
      <w:r w:rsidR="00335506">
        <w:rPr>
          <w:rFonts w:ascii="Times New Roman" w:hAnsi="Times New Roman" w:hint="eastAsia"/>
          <w:szCs w:val="21"/>
        </w:rPr>
        <w:t>P4</w:t>
      </w:r>
      <w:r w:rsidR="00335506">
        <w:rPr>
          <w:rFonts w:ascii="Times New Roman" w:hAnsi="Times New Roman" w:hint="eastAsia"/>
          <w:szCs w:val="21"/>
        </w:rPr>
        <w:t>、</w:t>
      </w:r>
      <w:r w:rsidR="00335506">
        <w:rPr>
          <w:rFonts w:ascii="Times New Roman" w:hAnsi="Times New Roman" w:hint="eastAsia"/>
          <w:szCs w:val="21"/>
        </w:rPr>
        <w:t>P6</w:t>
      </w:r>
      <w:r w:rsidR="00335506">
        <w:rPr>
          <w:rFonts w:ascii="Times New Roman" w:hAnsi="Times New Roman" w:hint="eastAsia"/>
          <w:szCs w:val="21"/>
        </w:rPr>
        <w:t>、</w:t>
      </w:r>
      <w:r w:rsidR="00335506">
        <w:rPr>
          <w:rFonts w:ascii="Times New Roman" w:hAnsi="Times New Roman" w:hint="eastAsia"/>
          <w:szCs w:val="21"/>
        </w:rPr>
        <w:t>P5</w:t>
      </w:r>
      <w:r w:rsidR="00335506">
        <w:rPr>
          <w:rFonts w:ascii="Times New Roman" w:hAnsi="Times New Roman" w:hint="eastAsia"/>
          <w:szCs w:val="21"/>
        </w:rPr>
        <w:t>和</w:t>
      </w:r>
      <w:r w:rsidR="00335506">
        <w:rPr>
          <w:rFonts w:ascii="Times New Roman" w:hAnsi="Times New Roman" w:hint="eastAsia"/>
          <w:szCs w:val="21"/>
        </w:rPr>
        <w:t>P8</w:t>
      </w:r>
      <w:r w:rsidR="00335506">
        <w:rPr>
          <w:rFonts w:ascii="Times New Roman" w:hAnsi="Times New Roman" w:hint="eastAsia"/>
          <w:szCs w:val="21"/>
        </w:rPr>
        <w:t>端口，其中</w:t>
      </w:r>
      <w:r w:rsidR="00335506">
        <w:rPr>
          <w:rFonts w:ascii="Times New Roman" w:hAnsi="Times New Roman" w:hint="eastAsia"/>
          <w:szCs w:val="21"/>
        </w:rPr>
        <w:t>P5</w:t>
      </w:r>
      <w:r w:rsidR="00335506">
        <w:rPr>
          <w:rFonts w:ascii="Times New Roman" w:hAnsi="Times New Roman" w:hint="eastAsia"/>
          <w:szCs w:val="21"/>
        </w:rPr>
        <w:t>和</w:t>
      </w:r>
      <w:r w:rsidR="00335506">
        <w:rPr>
          <w:rFonts w:ascii="Times New Roman" w:hAnsi="Times New Roman" w:hint="eastAsia"/>
          <w:szCs w:val="21"/>
        </w:rPr>
        <w:t>P8</w:t>
      </w:r>
      <w:r w:rsidR="00335506">
        <w:rPr>
          <w:rFonts w:ascii="Times New Roman" w:hAnsi="Times New Roman" w:hint="eastAsia"/>
          <w:szCs w:val="21"/>
        </w:rPr>
        <w:t>端口用于</w:t>
      </w:r>
      <w:r w:rsidR="00335506">
        <w:rPr>
          <w:rFonts w:ascii="Times New Roman" w:hAnsi="Times New Roman" w:hint="eastAsia"/>
          <w:szCs w:val="21"/>
        </w:rPr>
        <w:t>VLAN</w:t>
      </w:r>
      <w:r w:rsidR="00335506">
        <w:rPr>
          <w:rFonts w:ascii="Times New Roman" w:hAnsi="Times New Roman" w:hint="eastAsia"/>
          <w:szCs w:val="21"/>
        </w:rPr>
        <w:t>功能测试</w:t>
      </w:r>
      <w:r w:rsidR="003E75D4">
        <w:rPr>
          <w:rFonts w:ascii="Times New Roman" w:hAnsi="Times New Roman" w:hint="eastAsia"/>
          <w:szCs w:val="21"/>
        </w:rPr>
        <w:t>。</w:t>
      </w:r>
      <w:r w:rsidR="00335506">
        <w:rPr>
          <w:rFonts w:ascii="Times New Roman" w:hAnsi="Times New Roman" w:hint="eastAsia"/>
          <w:szCs w:val="21"/>
        </w:rPr>
        <w:t>P2</w:t>
      </w:r>
      <w:r w:rsidR="00335506">
        <w:rPr>
          <w:rFonts w:ascii="Times New Roman" w:hAnsi="Times New Roman" w:hint="eastAsia"/>
          <w:szCs w:val="21"/>
        </w:rPr>
        <w:t>与</w:t>
      </w:r>
      <w:r w:rsidR="00335506">
        <w:rPr>
          <w:rFonts w:ascii="Times New Roman" w:hAnsi="Times New Roman" w:hint="eastAsia"/>
          <w:szCs w:val="21"/>
        </w:rPr>
        <w:t>P5</w:t>
      </w:r>
      <w:r w:rsidR="00335506">
        <w:rPr>
          <w:rFonts w:ascii="Times New Roman" w:hAnsi="Times New Roman" w:hint="eastAsia"/>
          <w:szCs w:val="21"/>
        </w:rPr>
        <w:t>属于一个</w:t>
      </w:r>
      <w:r w:rsidR="00335506">
        <w:rPr>
          <w:rFonts w:ascii="Times New Roman" w:hAnsi="Times New Roman" w:hint="eastAsia"/>
          <w:szCs w:val="21"/>
        </w:rPr>
        <w:t>VLAN</w:t>
      </w:r>
      <w:r w:rsidR="00335506">
        <w:rPr>
          <w:rFonts w:ascii="Times New Roman" w:hAnsi="Times New Roman" w:hint="eastAsia"/>
          <w:szCs w:val="21"/>
        </w:rPr>
        <w:t>，</w:t>
      </w:r>
      <w:r w:rsidR="00335506">
        <w:rPr>
          <w:rFonts w:ascii="Times New Roman" w:hAnsi="Times New Roman" w:hint="eastAsia"/>
          <w:szCs w:val="21"/>
        </w:rPr>
        <w:t>P4</w:t>
      </w:r>
      <w:r w:rsidR="00335506">
        <w:rPr>
          <w:rFonts w:ascii="Times New Roman" w:hAnsi="Times New Roman" w:hint="eastAsia"/>
          <w:szCs w:val="21"/>
        </w:rPr>
        <w:t>与</w:t>
      </w:r>
      <w:r w:rsidR="00335506">
        <w:rPr>
          <w:rFonts w:ascii="Times New Roman" w:hAnsi="Times New Roman" w:hint="eastAsia"/>
          <w:szCs w:val="21"/>
        </w:rPr>
        <w:t>P8</w:t>
      </w:r>
      <w:r w:rsidR="00335506">
        <w:rPr>
          <w:rFonts w:ascii="Times New Roman" w:hAnsi="Times New Roman" w:hint="eastAsia"/>
          <w:szCs w:val="21"/>
        </w:rPr>
        <w:t>属于另一个</w:t>
      </w:r>
      <w:r w:rsidR="00335506">
        <w:rPr>
          <w:rFonts w:ascii="Times New Roman" w:hAnsi="Times New Roman" w:hint="eastAsia"/>
          <w:szCs w:val="21"/>
        </w:rPr>
        <w:t>VLAN</w:t>
      </w:r>
      <w:r w:rsidR="00335506">
        <w:rPr>
          <w:rFonts w:ascii="Times New Roman" w:hAnsi="Times New Roman" w:hint="eastAsia"/>
          <w:szCs w:val="21"/>
        </w:rPr>
        <w:t>。</w:t>
      </w:r>
      <w:r w:rsidRPr="001208A3">
        <w:rPr>
          <w:rFonts w:ascii="Times New Roman" w:hAnsi="Times New Roman" w:hint="eastAsia"/>
          <w:szCs w:val="21"/>
        </w:rPr>
        <w:t xml:space="preserve"> </w:t>
      </w:r>
    </w:p>
    <w:p w:rsidR="001208A3" w:rsidRDefault="001208A3" w:rsidP="001208A3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 w:rsidRPr="001208A3"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对</w:t>
      </w:r>
      <w:r w:rsidR="00903D2A">
        <w:rPr>
          <w:rFonts w:ascii="Times New Roman" w:hAnsi="Times New Roman" w:hint="eastAsia"/>
          <w:szCs w:val="21"/>
        </w:rPr>
        <w:t>无线客户端</w:t>
      </w:r>
      <w:r w:rsidR="00903D2A">
        <w:rPr>
          <w:rFonts w:ascii="Times New Roman" w:hAnsi="Times New Roman" w:hint="eastAsia"/>
          <w:szCs w:val="21"/>
        </w:rPr>
        <w:t>SCALANCE W734</w:t>
      </w:r>
      <w:r w:rsidR="00335506">
        <w:rPr>
          <w:rFonts w:ascii="Times New Roman" w:hAnsi="Times New Roman" w:hint="eastAsia"/>
          <w:szCs w:val="21"/>
        </w:rPr>
        <w:t>进行配置</w:t>
      </w:r>
      <w:r w:rsidR="00903D2A">
        <w:rPr>
          <w:rFonts w:ascii="Times New Roman" w:hAnsi="Times New Roman" w:hint="eastAsia"/>
          <w:szCs w:val="21"/>
        </w:rPr>
        <w:t>。</w:t>
      </w:r>
    </w:p>
    <w:p w:rsidR="00903D2A" w:rsidRDefault="00DB568D" w:rsidP="001208A3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对</w:t>
      </w:r>
      <w:r w:rsidR="00AB4A2A">
        <w:rPr>
          <w:rFonts w:ascii="Times New Roman" w:hAnsi="Times New Roman" w:hint="eastAsia"/>
          <w:szCs w:val="21"/>
        </w:rPr>
        <w:t>“</w:t>
      </w:r>
      <w:r w:rsidR="00AB4A2A">
        <w:rPr>
          <w:rFonts w:ascii="Times New Roman" w:hAnsi="Times New Roman" w:hint="eastAsia"/>
          <w:szCs w:val="21"/>
        </w:rPr>
        <w:t>PN IO</w:t>
      </w:r>
      <w:r w:rsidR="00AB4A2A">
        <w:rPr>
          <w:rFonts w:ascii="Times New Roman" w:hAnsi="Times New Roman" w:hint="eastAsia"/>
          <w:szCs w:val="21"/>
        </w:rPr>
        <w:t>设备</w:t>
      </w:r>
      <w:r w:rsidR="00AB4A2A">
        <w:rPr>
          <w:rFonts w:ascii="Times New Roman" w:hAnsi="Times New Roman" w:hint="eastAsia"/>
          <w:szCs w:val="21"/>
        </w:rPr>
        <w:t>3</w:t>
      </w:r>
      <w:r w:rsidR="00AB4A2A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进行配置</w:t>
      </w:r>
    </w:p>
    <w:p w:rsidR="001D2809" w:rsidRDefault="001D2809" w:rsidP="001208A3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1</w:t>
      </w:r>
      <w:r>
        <w:rPr>
          <w:rFonts w:ascii="Times New Roman" w:hAnsi="Times New Roman" w:hint="eastAsia"/>
          <w:szCs w:val="21"/>
        </w:rPr>
        <w:t>）设置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和子网掩码</w:t>
      </w:r>
    </w:p>
    <w:p w:rsidR="001D2809" w:rsidRDefault="001D2809" w:rsidP="001208A3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2</w:t>
      </w:r>
      <w:r>
        <w:rPr>
          <w:rFonts w:ascii="Times New Roman" w:hAnsi="Times New Roman" w:hint="eastAsia"/>
          <w:szCs w:val="21"/>
        </w:rPr>
        <w:t>）在“默认变量”表中添加</w:t>
      </w:r>
      <w:r w:rsidR="0073096F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个变量</w:t>
      </w:r>
      <w:r w:rsidR="006C2DFB">
        <w:rPr>
          <w:rFonts w:ascii="Times New Roman" w:hAnsi="Times New Roman" w:hint="eastAsia"/>
          <w:szCs w:val="21"/>
        </w:rPr>
        <w:t>，说明如下：</w:t>
      </w:r>
    </w:p>
    <w:tbl>
      <w:tblPr>
        <w:tblStyle w:val="ad"/>
        <w:tblW w:w="0" w:type="auto"/>
        <w:jc w:val="center"/>
        <w:tblInd w:w="534" w:type="dxa"/>
        <w:tblLook w:val="04A0" w:firstRow="1" w:lastRow="0" w:firstColumn="1" w:lastColumn="0" w:noHBand="0" w:noVBand="1"/>
      </w:tblPr>
      <w:tblGrid>
        <w:gridCol w:w="1275"/>
        <w:gridCol w:w="1134"/>
        <w:gridCol w:w="1134"/>
        <w:gridCol w:w="2552"/>
        <w:gridCol w:w="3260"/>
      </w:tblGrid>
      <w:tr w:rsidR="00AB289B" w:rsidTr="000E59B6">
        <w:trPr>
          <w:jc w:val="center"/>
        </w:trPr>
        <w:tc>
          <w:tcPr>
            <w:tcW w:w="1275" w:type="dxa"/>
          </w:tcPr>
          <w:p w:rsidR="00AB289B" w:rsidRDefault="00AB289B" w:rsidP="001208A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名称</w:t>
            </w:r>
          </w:p>
        </w:tc>
        <w:tc>
          <w:tcPr>
            <w:tcW w:w="1134" w:type="dxa"/>
          </w:tcPr>
          <w:p w:rsidR="00AB289B" w:rsidRDefault="00AB289B" w:rsidP="001208A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数据类型</w:t>
            </w:r>
          </w:p>
        </w:tc>
        <w:tc>
          <w:tcPr>
            <w:tcW w:w="1134" w:type="dxa"/>
          </w:tcPr>
          <w:p w:rsidR="00AB289B" w:rsidRDefault="00AB289B" w:rsidP="001208A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地址</w:t>
            </w:r>
          </w:p>
        </w:tc>
        <w:tc>
          <w:tcPr>
            <w:tcW w:w="2552" w:type="dxa"/>
          </w:tcPr>
          <w:p w:rsidR="00AB289B" w:rsidRDefault="00AB289B" w:rsidP="00AB4A2A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与</w:t>
            </w:r>
            <w:r w:rsidR="00AB4A2A">
              <w:rPr>
                <w:rFonts w:ascii="Times New Roman" w:hAnsi="Times New Roman" w:hint="eastAsia"/>
                <w:szCs w:val="21"/>
              </w:rPr>
              <w:t>“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>PN IO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>设备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>3</w:t>
            </w:r>
            <w:r w:rsidR="00AB4A2A">
              <w:rPr>
                <w:rFonts w:ascii="Times New Roman" w:hAnsi="Times New Roman" w:hint="eastAsia"/>
                <w:szCs w:val="21"/>
              </w:rPr>
              <w:t>”</w:t>
            </w:r>
            <w:r w:rsidR="00771A42">
              <w:rPr>
                <w:rFonts w:ascii="Times New Roman" w:hAnsi="Times New Roman" w:hint="eastAsia"/>
                <w:szCs w:val="21"/>
              </w:rPr>
              <w:t>的</w:t>
            </w:r>
            <w:r>
              <w:rPr>
                <w:rFonts w:ascii="Times New Roman" w:hAnsi="Times New Roman" w:hint="eastAsia"/>
                <w:szCs w:val="21"/>
              </w:rPr>
              <w:t>操作面板对应关系</w:t>
            </w:r>
          </w:p>
        </w:tc>
        <w:tc>
          <w:tcPr>
            <w:tcW w:w="3260" w:type="dxa"/>
          </w:tcPr>
          <w:p w:rsidR="00AB289B" w:rsidRDefault="004A6184" w:rsidP="001208A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说明</w:t>
            </w:r>
          </w:p>
        </w:tc>
      </w:tr>
      <w:tr w:rsidR="00771A42" w:rsidTr="000E59B6">
        <w:trPr>
          <w:jc w:val="center"/>
        </w:trPr>
        <w:tc>
          <w:tcPr>
            <w:tcW w:w="1275" w:type="dxa"/>
          </w:tcPr>
          <w:p w:rsidR="00771A42" w:rsidRDefault="00771A4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启停</w:t>
            </w:r>
          </w:p>
        </w:tc>
        <w:tc>
          <w:tcPr>
            <w:tcW w:w="1134" w:type="dxa"/>
          </w:tcPr>
          <w:p w:rsidR="00771A42" w:rsidRDefault="00771A42" w:rsidP="003B5159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771A42" w:rsidRDefault="00771A4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%Q0.0</w:t>
            </w:r>
          </w:p>
        </w:tc>
        <w:tc>
          <w:tcPr>
            <w:tcW w:w="2552" w:type="dxa"/>
          </w:tcPr>
          <w:p w:rsidR="00771A42" w:rsidRDefault="00771A4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对应</w:t>
            </w:r>
            <w:r>
              <w:rPr>
                <w:rFonts w:ascii="Times New Roman" w:hAnsi="Times New Roman" w:hint="eastAsia"/>
                <w:szCs w:val="21"/>
              </w:rPr>
              <w:t>DQ 0</w:t>
            </w:r>
            <w:r>
              <w:rPr>
                <w:rFonts w:ascii="Times New Roman" w:hAnsi="Times New Roman" w:hint="eastAsia"/>
                <w:szCs w:val="21"/>
              </w:rPr>
              <w:t>指示灯</w:t>
            </w:r>
          </w:p>
        </w:tc>
        <w:tc>
          <w:tcPr>
            <w:tcW w:w="3260" w:type="dxa"/>
          </w:tcPr>
          <w:p w:rsidR="00771A42" w:rsidRDefault="00771A4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取值为</w:t>
            </w:r>
            <w:r>
              <w:rPr>
                <w:rFonts w:ascii="Times New Roman" w:hAnsi="Times New Roman" w:hint="eastAsia"/>
                <w:szCs w:val="21"/>
              </w:rPr>
              <w:t>True</w:t>
            </w:r>
            <w:r>
              <w:rPr>
                <w:rFonts w:ascii="Times New Roman" w:hAnsi="Times New Roman" w:hint="eastAsia"/>
                <w:szCs w:val="21"/>
              </w:rPr>
              <w:t>，指示灯亮，代表</w:t>
            </w:r>
            <w:r>
              <w:rPr>
                <w:rFonts w:ascii="Times New Roman" w:hAnsi="Times New Roman" w:hint="eastAsia"/>
                <w:szCs w:val="21"/>
              </w:rPr>
              <w:t>AGV</w:t>
            </w:r>
            <w:r>
              <w:rPr>
                <w:rFonts w:ascii="Times New Roman" w:hAnsi="Times New Roman" w:hint="eastAsia"/>
                <w:szCs w:val="21"/>
              </w:rPr>
              <w:t>小车处于移动状态；取值为</w:t>
            </w:r>
            <w:r>
              <w:rPr>
                <w:rFonts w:ascii="Times New Roman" w:hAnsi="Times New Roman" w:hint="eastAsia"/>
                <w:szCs w:val="21"/>
              </w:rPr>
              <w:t>False</w:t>
            </w:r>
            <w:r>
              <w:rPr>
                <w:rFonts w:ascii="Times New Roman" w:hAnsi="Times New Roman" w:hint="eastAsia"/>
                <w:szCs w:val="21"/>
              </w:rPr>
              <w:t>时，指示灯灭，代表</w:t>
            </w:r>
            <w:r>
              <w:rPr>
                <w:rFonts w:ascii="Times New Roman" w:hAnsi="Times New Roman" w:hint="eastAsia"/>
                <w:szCs w:val="21"/>
              </w:rPr>
              <w:t>AGV</w:t>
            </w:r>
            <w:r>
              <w:rPr>
                <w:rFonts w:ascii="Times New Roman" w:hAnsi="Times New Roman" w:hint="eastAsia"/>
                <w:szCs w:val="21"/>
              </w:rPr>
              <w:t>小车处于停止状态</w:t>
            </w:r>
          </w:p>
        </w:tc>
      </w:tr>
    </w:tbl>
    <w:p w:rsidR="006C2DFB" w:rsidRDefault="00AB4A2A" w:rsidP="00553564">
      <w:pPr>
        <w:ind w:left="420" w:firstLine="43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</w:t>
      </w:r>
      <w:r w:rsidR="001B41BB">
        <w:rPr>
          <w:rFonts w:ascii="Times New Roman" w:hAnsi="Times New Roman" w:hint="eastAsia"/>
          <w:szCs w:val="21"/>
        </w:rPr>
        <w:t>）</w:t>
      </w:r>
      <w:r w:rsidR="004D2959">
        <w:rPr>
          <w:rFonts w:ascii="Times New Roman" w:hAnsi="Times New Roman" w:hint="eastAsia"/>
          <w:szCs w:val="21"/>
        </w:rPr>
        <w:t>进行</w:t>
      </w:r>
      <w:r w:rsidR="004D2959">
        <w:rPr>
          <w:rFonts w:ascii="Times New Roman" w:hAnsi="Times New Roman" w:hint="eastAsia"/>
          <w:szCs w:val="21"/>
        </w:rPr>
        <w:t>PROFINET IO</w:t>
      </w:r>
      <w:r w:rsidR="004D2959">
        <w:rPr>
          <w:rFonts w:ascii="Times New Roman" w:hAnsi="Times New Roman" w:hint="eastAsia"/>
          <w:szCs w:val="21"/>
        </w:rPr>
        <w:t>设置</w:t>
      </w:r>
      <w:r>
        <w:rPr>
          <w:rFonts w:ascii="Times New Roman" w:hAnsi="Times New Roman" w:hint="eastAsia"/>
          <w:szCs w:val="21"/>
        </w:rPr>
        <w:t>及</w:t>
      </w:r>
      <w:r>
        <w:rPr>
          <w:rFonts w:ascii="Times New Roman" w:hAnsi="Times New Roman" w:hint="eastAsia"/>
          <w:szCs w:val="21"/>
        </w:rPr>
        <w:t>S7 1200</w:t>
      </w:r>
      <w:r>
        <w:rPr>
          <w:rFonts w:ascii="Times New Roman" w:hAnsi="Times New Roman" w:hint="eastAsia"/>
          <w:szCs w:val="21"/>
        </w:rPr>
        <w:t>编程</w:t>
      </w:r>
      <w:r w:rsidR="004D2959">
        <w:rPr>
          <w:rFonts w:ascii="Times New Roman" w:hAnsi="Times New Roman" w:hint="eastAsia"/>
          <w:szCs w:val="21"/>
        </w:rPr>
        <w:t>，目的</w:t>
      </w:r>
      <w:r w:rsidR="00221720">
        <w:rPr>
          <w:rFonts w:ascii="Times New Roman" w:hAnsi="Times New Roman" w:hint="eastAsia"/>
          <w:szCs w:val="21"/>
        </w:rPr>
        <w:t>是</w:t>
      </w:r>
      <w:r w:rsidR="004D2959">
        <w:rPr>
          <w:rFonts w:ascii="Times New Roman" w:hAnsi="Times New Roman" w:hint="eastAsia"/>
          <w:szCs w:val="21"/>
        </w:rPr>
        <w:t>能够</w:t>
      </w:r>
      <w:r w:rsidR="00221720">
        <w:rPr>
          <w:rFonts w:ascii="Times New Roman" w:hAnsi="Times New Roman" w:hint="eastAsia"/>
          <w:szCs w:val="21"/>
        </w:rPr>
        <w:t>接收</w:t>
      </w:r>
      <w:r w:rsidR="004D2959">
        <w:rPr>
          <w:rFonts w:ascii="Times New Roman" w:hAnsi="Times New Roman" w:hint="eastAsia"/>
          <w:szCs w:val="21"/>
        </w:rPr>
        <w:t>控制中心</w:t>
      </w:r>
      <w:r w:rsidR="00F775E5">
        <w:rPr>
          <w:rFonts w:ascii="Times New Roman" w:hAnsi="Times New Roman" w:hint="eastAsia"/>
          <w:szCs w:val="21"/>
        </w:rPr>
        <w:t>“</w:t>
      </w:r>
      <w:r w:rsidR="00F775E5">
        <w:rPr>
          <w:rFonts w:ascii="Times New Roman" w:hAnsi="Times New Roman" w:hint="eastAsia"/>
          <w:szCs w:val="21"/>
        </w:rPr>
        <w:t>PN IO</w:t>
      </w:r>
      <w:r w:rsidR="00F775E5">
        <w:rPr>
          <w:rFonts w:ascii="Times New Roman" w:hAnsi="Times New Roman" w:hint="eastAsia"/>
          <w:szCs w:val="21"/>
        </w:rPr>
        <w:t>控制器”</w:t>
      </w:r>
      <w:r w:rsidR="004D2959">
        <w:rPr>
          <w:rFonts w:ascii="Times New Roman" w:hAnsi="Times New Roman" w:hint="eastAsia"/>
          <w:szCs w:val="21"/>
        </w:rPr>
        <w:t>中</w:t>
      </w:r>
      <w:r w:rsidR="00FD6470">
        <w:rPr>
          <w:rFonts w:ascii="Times New Roman" w:hAnsi="Times New Roman" w:hint="eastAsia"/>
          <w:szCs w:val="21"/>
        </w:rPr>
        <w:t>的</w:t>
      </w:r>
      <w:r w:rsidR="00F775E5">
        <w:rPr>
          <w:rFonts w:ascii="Times New Roman" w:hAnsi="Times New Roman" w:hint="eastAsia"/>
          <w:szCs w:val="21"/>
        </w:rPr>
        <w:t>“</w:t>
      </w:r>
      <w:r w:rsidR="00F775E5" w:rsidRPr="00F775E5">
        <w:rPr>
          <w:rFonts w:ascii="Times New Roman" w:hAnsi="Times New Roman" w:hint="eastAsia"/>
          <w:szCs w:val="21"/>
        </w:rPr>
        <w:t>启停</w:t>
      </w:r>
      <w:r w:rsidR="00F775E5">
        <w:rPr>
          <w:rFonts w:ascii="Times New Roman" w:hAnsi="Times New Roman" w:hint="eastAsia"/>
          <w:szCs w:val="21"/>
        </w:rPr>
        <w:t>”</w:t>
      </w:r>
      <w:r w:rsidR="00FD6470">
        <w:rPr>
          <w:rFonts w:ascii="Times New Roman" w:hAnsi="Times New Roman" w:hint="eastAsia"/>
          <w:szCs w:val="21"/>
        </w:rPr>
        <w:t>变量的值</w:t>
      </w:r>
      <w:r w:rsidR="004D2959">
        <w:rPr>
          <w:rFonts w:ascii="Times New Roman" w:hAnsi="Times New Roman" w:hint="eastAsia"/>
          <w:szCs w:val="21"/>
        </w:rPr>
        <w:t>。</w:t>
      </w:r>
    </w:p>
    <w:p w:rsidR="00BC77C8" w:rsidRDefault="00BC77C8" w:rsidP="00AB0CBD">
      <w:pPr>
        <w:ind w:left="420"/>
        <w:rPr>
          <w:rFonts w:ascii="Times New Roman" w:hAnsi="Times New Roman"/>
          <w:szCs w:val="21"/>
        </w:rPr>
      </w:pPr>
    </w:p>
    <w:p w:rsidR="00C33B97" w:rsidRDefault="00705BC1" w:rsidP="00C33B97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3</w:t>
      </w:r>
      <w:r w:rsidR="00C33B97">
        <w:rPr>
          <w:rFonts w:ascii="Times New Roman" w:hAnsi="Times New Roman" w:hint="eastAsia"/>
          <w:b/>
          <w:szCs w:val="21"/>
        </w:rPr>
        <w:t>工</w:t>
      </w:r>
      <w:r w:rsidR="00C33B97" w:rsidRPr="00FA549E">
        <w:rPr>
          <w:rFonts w:ascii="Times New Roman" w:hAnsi="Times New Roman" w:hint="eastAsia"/>
          <w:b/>
          <w:szCs w:val="21"/>
        </w:rPr>
        <w:t>艺单元</w:t>
      </w:r>
      <w:r w:rsidR="00C33B97" w:rsidRPr="00FA549E">
        <w:rPr>
          <w:rFonts w:ascii="Times New Roman" w:hAnsi="Times New Roman" w:hint="eastAsia"/>
          <w:b/>
          <w:szCs w:val="21"/>
        </w:rPr>
        <w:t>1</w:t>
      </w:r>
      <w:r w:rsidR="00C33B97" w:rsidRPr="00FA549E">
        <w:rPr>
          <w:rFonts w:ascii="Times New Roman" w:hAnsi="Times New Roman" w:hint="eastAsia"/>
          <w:b/>
          <w:szCs w:val="21"/>
        </w:rPr>
        <w:t>网络结构和功能的实施</w:t>
      </w:r>
    </w:p>
    <w:p w:rsidR="00D8135B" w:rsidRDefault="00063B92" w:rsidP="00D8135B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 w:rsidRPr="001208A3"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对无线接入点</w:t>
      </w:r>
      <w:r>
        <w:rPr>
          <w:rFonts w:ascii="Times New Roman" w:hAnsi="Times New Roman" w:hint="eastAsia"/>
          <w:szCs w:val="21"/>
        </w:rPr>
        <w:t>SCALANCE W774</w:t>
      </w:r>
      <w:r>
        <w:rPr>
          <w:rFonts w:ascii="Times New Roman" w:hAnsi="Times New Roman" w:hint="eastAsia"/>
          <w:szCs w:val="21"/>
        </w:rPr>
        <w:t>进行配置，使其能够</w:t>
      </w:r>
      <w:r w:rsidR="00D8135B">
        <w:rPr>
          <w:rFonts w:ascii="Times New Roman" w:hAnsi="Times New Roman" w:hint="eastAsia"/>
          <w:szCs w:val="21"/>
        </w:rPr>
        <w:t>接收来自</w:t>
      </w:r>
      <w:r w:rsidR="00D8135B">
        <w:rPr>
          <w:rFonts w:ascii="Times New Roman" w:hAnsi="Times New Roman" w:hint="eastAsia"/>
          <w:szCs w:val="21"/>
        </w:rPr>
        <w:t>AGV</w:t>
      </w:r>
      <w:r w:rsidR="00D8135B">
        <w:rPr>
          <w:rFonts w:ascii="Times New Roman" w:hAnsi="Times New Roman" w:hint="eastAsia"/>
          <w:szCs w:val="21"/>
        </w:rPr>
        <w:t>小车中的无线客户端</w:t>
      </w:r>
      <w:r w:rsidR="00D8135B">
        <w:rPr>
          <w:rFonts w:ascii="Times New Roman" w:hAnsi="Times New Roman" w:hint="eastAsia"/>
          <w:szCs w:val="21"/>
        </w:rPr>
        <w:t>SCALANCE W734</w:t>
      </w:r>
      <w:r w:rsidR="00D8135B">
        <w:rPr>
          <w:rFonts w:ascii="Times New Roman" w:hAnsi="Times New Roman" w:hint="eastAsia"/>
          <w:szCs w:val="21"/>
        </w:rPr>
        <w:t>发出的数据</w:t>
      </w:r>
      <w:r>
        <w:rPr>
          <w:rFonts w:ascii="Times New Roman" w:hAnsi="Times New Roman" w:hint="eastAsia"/>
          <w:szCs w:val="21"/>
        </w:rPr>
        <w:t>。</w:t>
      </w:r>
    </w:p>
    <w:p w:rsidR="00063B92" w:rsidRDefault="00063B92" w:rsidP="00063B92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 w:rsidR="009C1072"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对</w:t>
      </w:r>
      <w:r w:rsidR="00AB4A2A">
        <w:rPr>
          <w:rFonts w:ascii="Times New Roman" w:hAnsi="Times New Roman" w:hint="eastAsia"/>
          <w:szCs w:val="21"/>
        </w:rPr>
        <w:t>“</w:t>
      </w:r>
      <w:r w:rsidR="00AB4A2A">
        <w:rPr>
          <w:rFonts w:ascii="Times New Roman" w:hAnsi="Times New Roman" w:hint="eastAsia"/>
          <w:szCs w:val="21"/>
        </w:rPr>
        <w:t xml:space="preserve">PN IO </w:t>
      </w:r>
      <w:r w:rsidR="00AB4A2A">
        <w:rPr>
          <w:rFonts w:ascii="Times New Roman" w:hAnsi="Times New Roman" w:hint="eastAsia"/>
          <w:szCs w:val="21"/>
        </w:rPr>
        <w:t>设备</w:t>
      </w:r>
      <w:r w:rsidR="00AB4A2A">
        <w:rPr>
          <w:rFonts w:ascii="Times New Roman" w:hAnsi="Times New Roman" w:hint="eastAsia"/>
          <w:szCs w:val="21"/>
        </w:rPr>
        <w:t>1</w:t>
      </w:r>
      <w:r w:rsidR="00AB4A2A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进行配置</w:t>
      </w:r>
    </w:p>
    <w:p w:rsidR="00063B92" w:rsidRDefault="00063B92" w:rsidP="00063B92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1</w:t>
      </w:r>
      <w:r>
        <w:rPr>
          <w:rFonts w:ascii="Times New Roman" w:hAnsi="Times New Roman" w:hint="eastAsia"/>
          <w:szCs w:val="21"/>
        </w:rPr>
        <w:t>）设置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和子网掩码</w:t>
      </w:r>
    </w:p>
    <w:p w:rsidR="00063B92" w:rsidRDefault="00063B92" w:rsidP="00063B92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2</w:t>
      </w:r>
      <w:r>
        <w:rPr>
          <w:rFonts w:ascii="Times New Roman" w:hAnsi="Times New Roman" w:hint="eastAsia"/>
          <w:szCs w:val="21"/>
        </w:rPr>
        <w:t>）在“默认变量”表中添加</w:t>
      </w:r>
      <w:r w:rsidR="00F775E5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个变量，说明如下：</w:t>
      </w:r>
    </w:p>
    <w:p w:rsidR="00AB4A2A" w:rsidRDefault="00AB4A2A" w:rsidP="00063B92">
      <w:pPr>
        <w:ind w:left="420"/>
        <w:rPr>
          <w:rFonts w:ascii="Times New Roman" w:hAnsi="Times New Roman"/>
          <w:szCs w:val="21"/>
        </w:rPr>
      </w:pPr>
    </w:p>
    <w:tbl>
      <w:tblPr>
        <w:tblStyle w:val="ad"/>
        <w:tblW w:w="0" w:type="auto"/>
        <w:jc w:val="center"/>
        <w:tblInd w:w="534" w:type="dxa"/>
        <w:tblLook w:val="04A0" w:firstRow="1" w:lastRow="0" w:firstColumn="1" w:lastColumn="0" w:noHBand="0" w:noVBand="1"/>
      </w:tblPr>
      <w:tblGrid>
        <w:gridCol w:w="1275"/>
        <w:gridCol w:w="1134"/>
        <w:gridCol w:w="1134"/>
        <w:gridCol w:w="2552"/>
        <w:gridCol w:w="3260"/>
      </w:tblGrid>
      <w:tr w:rsidR="00063B92" w:rsidTr="000E59B6">
        <w:trPr>
          <w:jc w:val="center"/>
        </w:trPr>
        <w:tc>
          <w:tcPr>
            <w:tcW w:w="1275" w:type="dxa"/>
          </w:tcPr>
          <w:p w:rsidR="00063B92" w:rsidRDefault="00063B9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lastRenderedPageBreak/>
              <w:t>名称</w:t>
            </w:r>
          </w:p>
        </w:tc>
        <w:tc>
          <w:tcPr>
            <w:tcW w:w="1134" w:type="dxa"/>
          </w:tcPr>
          <w:p w:rsidR="00063B92" w:rsidRDefault="00063B9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数据类型</w:t>
            </w:r>
          </w:p>
        </w:tc>
        <w:tc>
          <w:tcPr>
            <w:tcW w:w="1134" w:type="dxa"/>
          </w:tcPr>
          <w:p w:rsidR="00063B92" w:rsidRDefault="00063B9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地址</w:t>
            </w:r>
          </w:p>
        </w:tc>
        <w:tc>
          <w:tcPr>
            <w:tcW w:w="2552" w:type="dxa"/>
          </w:tcPr>
          <w:p w:rsidR="00063B92" w:rsidRDefault="00063B92" w:rsidP="00AB4A2A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与</w:t>
            </w:r>
            <w:r w:rsidR="00AB4A2A">
              <w:rPr>
                <w:rFonts w:ascii="Times New Roman" w:hAnsi="Times New Roman" w:hint="eastAsia"/>
                <w:szCs w:val="21"/>
              </w:rPr>
              <w:t>“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 xml:space="preserve">PN IO 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>设备</w:t>
            </w:r>
            <w:r w:rsidR="00AB4A2A" w:rsidRPr="00771A42">
              <w:rPr>
                <w:rFonts w:ascii="Times New Roman" w:hAnsi="Times New Roman" w:hint="eastAsia"/>
                <w:szCs w:val="21"/>
              </w:rPr>
              <w:t>1</w:t>
            </w:r>
            <w:r w:rsidR="00AB4A2A">
              <w:rPr>
                <w:rFonts w:ascii="Times New Roman" w:hAnsi="Times New Roman" w:hint="eastAsia"/>
                <w:szCs w:val="21"/>
              </w:rPr>
              <w:t>”</w:t>
            </w:r>
            <w:r w:rsidR="00771A42">
              <w:rPr>
                <w:rFonts w:ascii="Times New Roman" w:hAnsi="Times New Roman" w:hint="eastAsia"/>
                <w:szCs w:val="21"/>
              </w:rPr>
              <w:t>的</w:t>
            </w:r>
            <w:r>
              <w:rPr>
                <w:rFonts w:ascii="Times New Roman" w:hAnsi="Times New Roman" w:hint="eastAsia"/>
                <w:szCs w:val="21"/>
              </w:rPr>
              <w:t>操作面板对应关系</w:t>
            </w:r>
          </w:p>
        </w:tc>
        <w:tc>
          <w:tcPr>
            <w:tcW w:w="3260" w:type="dxa"/>
          </w:tcPr>
          <w:p w:rsidR="00063B92" w:rsidRDefault="00815C03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说明</w:t>
            </w:r>
          </w:p>
        </w:tc>
      </w:tr>
      <w:tr w:rsidR="00A00122" w:rsidTr="000E59B6">
        <w:trPr>
          <w:jc w:val="center"/>
        </w:trPr>
        <w:tc>
          <w:tcPr>
            <w:tcW w:w="1275" w:type="dxa"/>
          </w:tcPr>
          <w:p w:rsidR="00A00122" w:rsidRDefault="00FA549E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加工</w:t>
            </w:r>
          </w:p>
        </w:tc>
        <w:tc>
          <w:tcPr>
            <w:tcW w:w="1134" w:type="dxa"/>
          </w:tcPr>
          <w:p w:rsidR="00A00122" w:rsidRDefault="00A00122" w:rsidP="003B5159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A00122" w:rsidRDefault="00A00122" w:rsidP="003B5159">
            <w:pPr>
              <w:rPr>
                <w:rFonts w:ascii="Times New Roman" w:hAnsi="Times New Roman"/>
                <w:szCs w:val="21"/>
              </w:rPr>
            </w:pPr>
            <w:r w:rsidRPr="00736EBA">
              <w:rPr>
                <w:rFonts w:ascii="Times New Roman" w:hAnsi="Times New Roman"/>
                <w:szCs w:val="21"/>
              </w:rPr>
              <w:t>%I0.0</w:t>
            </w:r>
          </w:p>
        </w:tc>
        <w:tc>
          <w:tcPr>
            <w:tcW w:w="2552" w:type="dxa"/>
          </w:tcPr>
          <w:p w:rsidR="00A00122" w:rsidRDefault="00A00122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对应</w:t>
            </w:r>
            <w:r>
              <w:rPr>
                <w:rFonts w:ascii="Times New Roman" w:hAnsi="Times New Roman" w:hint="eastAsia"/>
                <w:szCs w:val="21"/>
              </w:rPr>
              <w:t>DI 0</w:t>
            </w:r>
            <w:r>
              <w:rPr>
                <w:rFonts w:ascii="Times New Roman" w:hAnsi="Times New Roman" w:hint="eastAsia"/>
                <w:szCs w:val="21"/>
              </w:rPr>
              <w:t>开关</w:t>
            </w:r>
          </w:p>
        </w:tc>
        <w:tc>
          <w:tcPr>
            <w:tcW w:w="3260" w:type="dxa"/>
          </w:tcPr>
          <w:p w:rsidR="00815C03" w:rsidRPr="00815C03" w:rsidRDefault="00815C03" w:rsidP="00815C03">
            <w:pPr>
              <w:rPr>
                <w:rFonts w:ascii="Times New Roman" w:hAnsi="Times New Roman"/>
                <w:szCs w:val="21"/>
              </w:rPr>
            </w:pPr>
            <w:r w:rsidRPr="00815C03">
              <w:rPr>
                <w:rFonts w:ascii="Times New Roman" w:hAnsi="Times New Roman" w:hint="eastAsia"/>
                <w:szCs w:val="21"/>
              </w:rPr>
              <w:t>向上拨动时，取值为</w:t>
            </w:r>
            <w:r w:rsidRPr="00815C03">
              <w:rPr>
                <w:rFonts w:ascii="Times New Roman" w:hAnsi="Times New Roman" w:hint="eastAsia"/>
                <w:szCs w:val="21"/>
              </w:rPr>
              <w:t>True</w:t>
            </w:r>
            <w:r w:rsidRPr="00815C03">
              <w:rPr>
                <w:rFonts w:ascii="Times New Roman" w:hAnsi="Times New Roman" w:hint="eastAsia"/>
                <w:szCs w:val="21"/>
              </w:rPr>
              <w:t>，</w:t>
            </w:r>
            <w:r>
              <w:rPr>
                <w:rFonts w:ascii="Times New Roman" w:hAnsi="Times New Roman" w:hint="eastAsia"/>
                <w:szCs w:val="21"/>
              </w:rPr>
              <w:t>代表正在处于加工状态。向下拨动时，取值为</w:t>
            </w:r>
            <w:r>
              <w:rPr>
                <w:rFonts w:ascii="Times New Roman" w:hAnsi="Times New Roman" w:hint="eastAsia"/>
                <w:szCs w:val="21"/>
              </w:rPr>
              <w:t>False</w:t>
            </w:r>
            <w:r>
              <w:rPr>
                <w:rFonts w:ascii="Times New Roman" w:hAnsi="Times New Roman" w:hint="eastAsia"/>
                <w:szCs w:val="21"/>
              </w:rPr>
              <w:t>，代表没有处于加工状态。</w:t>
            </w:r>
            <w:r w:rsidRPr="00815C03">
              <w:rPr>
                <w:rFonts w:ascii="Times New Roman" w:hAnsi="Times New Roman" w:hint="eastAsia"/>
                <w:szCs w:val="21"/>
              </w:rPr>
              <w:t>通过</w:t>
            </w:r>
            <w:r w:rsidRPr="00815C03">
              <w:rPr>
                <w:rFonts w:ascii="Times New Roman" w:hAnsi="Times New Roman" w:hint="eastAsia"/>
                <w:szCs w:val="21"/>
              </w:rPr>
              <w:t>PROFINET</w:t>
            </w:r>
            <w:r w:rsidRPr="00815C03">
              <w:rPr>
                <w:rFonts w:ascii="Times New Roman" w:hAnsi="Times New Roman" w:hint="eastAsia"/>
                <w:szCs w:val="21"/>
              </w:rPr>
              <w:t>，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将该变量值传输给“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PN IO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控制器”的“加工”变量</w:t>
            </w:r>
            <w:r w:rsidRPr="00815C03">
              <w:rPr>
                <w:rFonts w:ascii="Times New Roman" w:hAnsi="Times New Roman" w:hint="eastAsia"/>
                <w:szCs w:val="21"/>
              </w:rPr>
              <w:t>，代表</w:t>
            </w:r>
            <w:r>
              <w:rPr>
                <w:rFonts w:ascii="Times New Roman" w:hAnsi="Times New Roman" w:hint="eastAsia"/>
                <w:szCs w:val="21"/>
              </w:rPr>
              <w:t>“</w:t>
            </w:r>
            <w:r>
              <w:rPr>
                <w:rFonts w:ascii="Times New Roman" w:hAnsi="Times New Roman" w:hint="eastAsia"/>
                <w:szCs w:val="21"/>
              </w:rPr>
              <w:t>PN IO</w:t>
            </w:r>
            <w:r>
              <w:rPr>
                <w:rFonts w:ascii="Times New Roman" w:hAnsi="Times New Roman" w:hint="eastAsia"/>
                <w:szCs w:val="21"/>
              </w:rPr>
              <w:t>设备</w:t>
            </w:r>
            <w:r>
              <w:rPr>
                <w:rFonts w:ascii="Times New Roman" w:hAnsi="Times New Roman" w:hint="eastAsia"/>
                <w:szCs w:val="21"/>
              </w:rPr>
              <w:t>1</w:t>
            </w:r>
            <w:r>
              <w:rPr>
                <w:rFonts w:ascii="Times New Roman" w:hAnsi="Times New Roman" w:hint="eastAsia"/>
                <w:szCs w:val="21"/>
              </w:rPr>
              <w:t>”将加工生产状态传输给“</w:t>
            </w:r>
            <w:r>
              <w:rPr>
                <w:rFonts w:ascii="Times New Roman" w:hAnsi="Times New Roman" w:hint="eastAsia"/>
                <w:szCs w:val="21"/>
              </w:rPr>
              <w:t>PN IO</w:t>
            </w:r>
            <w:r>
              <w:rPr>
                <w:rFonts w:ascii="Times New Roman" w:hAnsi="Times New Roman" w:hint="eastAsia"/>
                <w:szCs w:val="21"/>
              </w:rPr>
              <w:t>控制器”。</w:t>
            </w:r>
          </w:p>
        </w:tc>
      </w:tr>
    </w:tbl>
    <w:p w:rsidR="00063B92" w:rsidRDefault="004A6184" w:rsidP="00063B92">
      <w:pPr>
        <w:ind w:left="420" w:firstLine="43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</w:t>
      </w:r>
      <w:r w:rsidR="00063B92">
        <w:rPr>
          <w:rFonts w:ascii="Times New Roman" w:hAnsi="Times New Roman" w:hint="eastAsia"/>
          <w:szCs w:val="21"/>
        </w:rPr>
        <w:t>）进行</w:t>
      </w:r>
      <w:r w:rsidR="00063B92">
        <w:rPr>
          <w:rFonts w:ascii="Times New Roman" w:hAnsi="Times New Roman" w:hint="eastAsia"/>
          <w:szCs w:val="21"/>
        </w:rPr>
        <w:t>PROFINET IO</w:t>
      </w:r>
      <w:r w:rsidR="00063B92">
        <w:rPr>
          <w:rFonts w:ascii="Times New Roman" w:hAnsi="Times New Roman" w:hint="eastAsia"/>
          <w:szCs w:val="21"/>
        </w:rPr>
        <w:t>设置</w:t>
      </w:r>
      <w:r w:rsidR="00AB4A2A">
        <w:rPr>
          <w:rFonts w:ascii="Times New Roman" w:hAnsi="Times New Roman" w:hint="eastAsia"/>
          <w:szCs w:val="21"/>
        </w:rPr>
        <w:t>及</w:t>
      </w:r>
      <w:r w:rsidR="00AB4A2A">
        <w:rPr>
          <w:rFonts w:ascii="Times New Roman" w:hAnsi="Times New Roman" w:hint="eastAsia"/>
          <w:szCs w:val="21"/>
        </w:rPr>
        <w:t>S7 1200</w:t>
      </w:r>
      <w:r w:rsidR="00AB4A2A">
        <w:rPr>
          <w:rFonts w:ascii="Times New Roman" w:hAnsi="Times New Roman" w:hint="eastAsia"/>
          <w:szCs w:val="21"/>
        </w:rPr>
        <w:t>编程</w:t>
      </w:r>
      <w:r w:rsidR="00063B92">
        <w:rPr>
          <w:rFonts w:ascii="Times New Roman" w:hAnsi="Times New Roman" w:hint="eastAsia"/>
          <w:szCs w:val="21"/>
        </w:rPr>
        <w:t>，目</w:t>
      </w:r>
      <w:r w:rsidR="00063B92" w:rsidRPr="00815C03">
        <w:rPr>
          <w:rFonts w:ascii="Times New Roman" w:hAnsi="Times New Roman" w:hint="eastAsia"/>
          <w:szCs w:val="21"/>
        </w:rPr>
        <w:t>的</w:t>
      </w:r>
      <w:r w:rsidR="00815C03">
        <w:rPr>
          <w:rFonts w:ascii="Times New Roman" w:hAnsi="Times New Roman" w:hint="eastAsia"/>
          <w:szCs w:val="21"/>
        </w:rPr>
        <w:t>是</w:t>
      </w:r>
      <w:r w:rsidR="00F775E5" w:rsidRPr="00F775E5">
        <w:rPr>
          <w:rFonts w:ascii="Times New Roman" w:hAnsi="Times New Roman" w:hint="eastAsia"/>
          <w:szCs w:val="21"/>
        </w:rPr>
        <w:t>将</w:t>
      </w:r>
      <w:r w:rsidR="00F775E5">
        <w:rPr>
          <w:rFonts w:ascii="Times New Roman" w:hAnsi="Times New Roman" w:hint="eastAsia"/>
          <w:szCs w:val="21"/>
        </w:rPr>
        <w:t>“加工”</w:t>
      </w:r>
      <w:r w:rsidR="00F775E5" w:rsidRPr="00F775E5">
        <w:rPr>
          <w:rFonts w:ascii="Times New Roman" w:hAnsi="Times New Roman" w:hint="eastAsia"/>
          <w:szCs w:val="21"/>
        </w:rPr>
        <w:t>变量值传输给“</w:t>
      </w:r>
      <w:r w:rsidR="00F775E5" w:rsidRPr="00F775E5">
        <w:rPr>
          <w:rFonts w:ascii="Times New Roman" w:hAnsi="Times New Roman" w:hint="eastAsia"/>
          <w:szCs w:val="21"/>
        </w:rPr>
        <w:t>PN IO</w:t>
      </w:r>
      <w:r w:rsidR="00F775E5" w:rsidRPr="00F775E5">
        <w:rPr>
          <w:rFonts w:ascii="Times New Roman" w:hAnsi="Times New Roman" w:hint="eastAsia"/>
          <w:szCs w:val="21"/>
        </w:rPr>
        <w:t>控制器”的“加工”变量</w:t>
      </w:r>
      <w:r w:rsidR="00063B92">
        <w:rPr>
          <w:rFonts w:ascii="Times New Roman" w:hAnsi="Times New Roman" w:hint="eastAsia"/>
          <w:szCs w:val="21"/>
        </w:rPr>
        <w:t>。</w:t>
      </w:r>
    </w:p>
    <w:p w:rsidR="009C1072" w:rsidRPr="008A2961" w:rsidRDefault="009C1072" w:rsidP="00063B92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 w:rsidRPr="001208A3">
        <w:rPr>
          <w:rFonts w:ascii="Times New Roman" w:hAnsi="Times New Roman" w:hint="eastAsia"/>
          <w:szCs w:val="21"/>
        </w:rPr>
        <w:t>）对交换机</w:t>
      </w:r>
      <w:r w:rsidRPr="001208A3">
        <w:rPr>
          <w:rFonts w:ascii="Times New Roman" w:hAnsi="Times New Roman" w:hint="eastAsia"/>
          <w:szCs w:val="21"/>
        </w:rPr>
        <w:t>SCALANCE X</w:t>
      </w:r>
      <w:r w:rsidR="00705BC1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2</w:t>
      </w:r>
      <w:r w:rsidRPr="001208A3">
        <w:rPr>
          <w:rFonts w:ascii="Times New Roman" w:hAnsi="Times New Roman" w:hint="eastAsia"/>
          <w:szCs w:val="21"/>
        </w:rPr>
        <w:t>08</w:t>
      </w:r>
      <w:r w:rsidRPr="001208A3">
        <w:rPr>
          <w:rFonts w:ascii="Times New Roman" w:hAnsi="Times New Roman" w:hint="eastAsia"/>
          <w:szCs w:val="21"/>
        </w:rPr>
        <w:t>进行</w:t>
      </w:r>
      <w:r>
        <w:rPr>
          <w:rFonts w:ascii="Times New Roman" w:hAnsi="Times New Roman" w:hint="eastAsia"/>
          <w:szCs w:val="21"/>
        </w:rPr>
        <w:t>配置。</w:t>
      </w:r>
      <w:r w:rsidR="00335506">
        <w:rPr>
          <w:rFonts w:ascii="Times New Roman" w:hAnsi="Times New Roman" w:hint="eastAsia"/>
          <w:szCs w:val="21"/>
        </w:rPr>
        <w:t>除了图</w:t>
      </w:r>
      <w:r w:rsidR="00335506">
        <w:rPr>
          <w:rFonts w:ascii="Times New Roman" w:hAnsi="Times New Roman" w:hint="eastAsia"/>
          <w:szCs w:val="21"/>
        </w:rPr>
        <w:t>1</w:t>
      </w:r>
      <w:r w:rsidR="00335506">
        <w:rPr>
          <w:rFonts w:ascii="Times New Roman" w:hAnsi="Times New Roman" w:hint="eastAsia"/>
          <w:szCs w:val="21"/>
        </w:rPr>
        <w:t>中所列端口</w:t>
      </w:r>
      <w:r w:rsidR="008A2961">
        <w:rPr>
          <w:rFonts w:ascii="Times New Roman" w:hAnsi="Times New Roman" w:hint="eastAsia"/>
          <w:szCs w:val="21"/>
        </w:rPr>
        <w:t>之外，还需要配置</w:t>
      </w:r>
      <w:r w:rsidR="008A2961">
        <w:rPr>
          <w:rFonts w:ascii="Times New Roman" w:hAnsi="Times New Roman" w:hint="eastAsia"/>
          <w:szCs w:val="21"/>
        </w:rPr>
        <w:t>P7</w:t>
      </w:r>
      <w:r w:rsidR="008A2961">
        <w:rPr>
          <w:rFonts w:ascii="Times New Roman" w:hAnsi="Times New Roman" w:hint="eastAsia"/>
          <w:szCs w:val="21"/>
        </w:rPr>
        <w:t>与</w:t>
      </w:r>
      <w:r w:rsidR="008A2961">
        <w:rPr>
          <w:rFonts w:ascii="Times New Roman" w:hAnsi="Times New Roman" w:hint="eastAsia"/>
          <w:szCs w:val="21"/>
        </w:rPr>
        <w:t>P8</w:t>
      </w:r>
      <w:r w:rsidR="008A2961">
        <w:rPr>
          <w:rFonts w:ascii="Times New Roman" w:hAnsi="Times New Roman" w:hint="eastAsia"/>
          <w:szCs w:val="21"/>
        </w:rPr>
        <w:t>端口，用于功能测试，其中</w:t>
      </w:r>
      <w:r w:rsidR="008A2961">
        <w:rPr>
          <w:rFonts w:ascii="Times New Roman" w:hAnsi="Times New Roman" w:hint="eastAsia"/>
          <w:szCs w:val="21"/>
        </w:rPr>
        <w:t>P7</w:t>
      </w:r>
      <w:r w:rsidR="008A2961">
        <w:rPr>
          <w:rFonts w:ascii="Times New Roman" w:hAnsi="Times New Roman" w:hint="eastAsia"/>
          <w:szCs w:val="21"/>
        </w:rPr>
        <w:t>端口与</w:t>
      </w:r>
      <w:r w:rsidR="008A2961">
        <w:rPr>
          <w:rFonts w:ascii="Times New Roman" w:hAnsi="Times New Roman" w:hint="eastAsia"/>
          <w:szCs w:val="21"/>
        </w:rPr>
        <w:t>AGV</w:t>
      </w:r>
      <w:r w:rsidR="008A2961">
        <w:rPr>
          <w:rFonts w:ascii="Times New Roman" w:hAnsi="Times New Roman" w:hint="eastAsia"/>
          <w:szCs w:val="21"/>
        </w:rPr>
        <w:t>小车网络中</w:t>
      </w:r>
      <w:r w:rsidR="008A2961">
        <w:rPr>
          <w:rFonts w:ascii="Times New Roman" w:hAnsi="Times New Roman" w:hint="eastAsia"/>
          <w:szCs w:val="21"/>
        </w:rPr>
        <w:t>XB208</w:t>
      </w:r>
      <w:r w:rsidR="008A2961">
        <w:rPr>
          <w:rFonts w:ascii="Times New Roman" w:hAnsi="Times New Roman" w:hint="eastAsia"/>
          <w:szCs w:val="21"/>
        </w:rPr>
        <w:t>的</w:t>
      </w:r>
      <w:r w:rsidR="008A2961">
        <w:rPr>
          <w:rFonts w:ascii="Times New Roman" w:hAnsi="Times New Roman" w:hint="eastAsia"/>
          <w:szCs w:val="21"/>
        </w:rPr>
        <w:t>P2</w:t>
      </w:r>
      <w:r w:rsidR="008A2961">
        <w:rPr>
          <w:rFonts w:ascii="Times New Roman" w:hAnsi="Times New Roman" w:hint="eastAsia"/>
          <w:szCs w:val="21"/>
        </w:rPr>
        <w:t>端口属于同一个</w:t>
      </w:r>
      <w:r w:rsidR="008A2961">
        <w:rPr>
          <w:rFonts w:ascii="Times New Roman" w:hAnsi="Times New Roman" w:hint="eastAsia"/>
          <w:szCs w:val="21"/>
        </w:rPr>
        <w:t>VLAN</w:t>
      </w:r>
      <w:r w:rsidR="008A2961">
        <w:rPr>
          <w:rFonts w:ascii="Times New Roman" w:hAnsi="Times New Roman" w:hint="eastAsia"/>
          <w:szCs w:val="21"/>
        </w:rPr>
        <w:t>，</w:t>
      </w:r>
      <w:r w:rsidR="008A2961">
        <w:rPr>
          <w:rFonts w:ascii="Times New Roman" w:hAnsi="Times New Roman" w:hint="eastAsia"/>
          <w:szCs w:val="21"/>
        </w:rPr>
        <w:t>P8</w:t>
      </w:r>
      <w:r w:rsidR="008A2961">
        <w:rPr>
          <w:rFonts w:ascii="Times New Roman" w:hAnsi="Times New Roman" w:hint="eastAsia"/>
          <w:szCs w:val="21"/>
        </w:rPr>
        <w:t>端口与</w:t>
      </w:r>
      <w:r w:rsidR="008A2961">
        <w:rPr>
          <w:rFonts w:ascii="Times New Roman" w:hAnsi="Times New Roman" w:hint="eastAsia"/>
          <w:szCs w:val="21"/>
        </w:rPr>
        <w:t>AGV</w:t>
      </w:r>
      <w:r w:rsidR="008A2961">
        <w:rPr>
          <w:rFonts w:ascii="Times New Roman" w:hAnsi="Times New Roman" w:hint="eastAsia"/>
          <w:szCs w:val="21"/>
        </w:rPr>
        <w:t>小车网络中</w:t>
      </w:r>
      <w:r w:rsidR="008A2961">
        <w:rPr>
          <w:rFonts w:ascii="Times New Roman" w:hAnsi="Times New Roman" w:hint="eastAsia"/>
          <w:szCs w:val="21"/>
        </w:rPr>
        <w:t>XB208</w:t>
      </w:r>
      <w:r w:rsidR="008A2961">
        <w:rPr>
          <w:rFonts w:ascii="Times New Roman" w:hAnsi="Times New Roman" w:hint="eastAsia"/>
          <w:szCs w:val="21"/>
        </w:rPr>
        <w:t>的</w:t>
      </w:r>
      <w:r w:rsidR="008A2961">
        <w:rPr>
          <w:rFonts w:ascii="Times New Roman" w:hAnsi="Times New Roman" w:hint="eastAsia"/>
          <w:szCs w:val="21"/>
        </w:rPr>
        <w:t>P4</w:t>
      </w:r>
      <w:r w:rsidR="008A2961">
        <w:rPr>
          <w:rFonts w:ascii="Times New Roman" w:hAnsi="Times New Roman" w:hint="eastAsia"/>
          <w:szCs w:val="21"/>
        </w:rPr>
        <w:t>端口属于同一个</w:t>
      </w:r>
      <w:r w:rsidR="008A2961">
        <w:rPr>
          <w:rFonts w:ascii="Times New Roman" w:hAnsi="Times New Roman" w:hint="eastAsia"/>
          <w:szCs w:val="21"/>
        </w:rPr>
        <w:t>VLAN</w:t>
      </w:r>
      <w:r w:rsidR="008A2961">
        <w:rPr>
          <w:rFonts w:ascii="Times New Roman" w:hAnsi="Times New Roman" w:hint="eastAsia"/>
          <w:szCs w:val="21"/>
        </w:rPr>
        <w:t>。</w:t>
      </w:r>
    </w:p>
    <w:p w:rsidR="00F750FA" w:rsidRPr="00C33B97" w:rsidRDefault="00F750FA" w:rsidP="00063B92">
      <w:pPr>
        <w:ind w:left="420"/>
        <w:rPr>
          <w:rFonts w:ascii="Times New Roman" w:hAnsi="Times New Roman"/>
          <w:szCs w:val="21"/>
        </w:rPr>
      </w:pPr>
    </w:p>
    <w:p w:rsidR="00CF542E" w:rsidRDefault="00F750FA" w:rsidP="00CF542E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4</w:t>
      </w:r>
      <w:r w:rsidR="00CF542E">
        <w:rPr>
          <w:rFonts w:ascii="Times New Roman" w:hAnsi="Times New Roman" w:hint="eastAsia"/>
          <w:b/>
          <w:szCs w:val="21"/>
        </w:rPr>
        <w:t>工艺单元</w:t>
      </w:r>
      <w:r w:rsidR="00CF542E">
        <w:rPr>
          <w:rFonts w:ascii="Times New Roman" w:hAnsi="Times New Roman" w:hint="eastAsia"/>
          <w:b/>
          <w:szCs w:val="21"/>
        </w:rPr>
        <w:t>2</w:t>
      </w:r>
      <w:r w:rsidR="00CF542E">
        <w:rPr>
          <w:rFonts w:ascii="Times New Roman" w:hAnsi="Times New Roman" w:hint="eastAsia"/>
          <w:b/>
          <w:szCs w:val="21"/>
        </w:rPr>
        <w:t>网络结构和功能的实施</w:t>
      </w:r>
    </w:p>
    <w:p w:rsidR="00CF542E" w:rsidRPr="00F775E5" w:rsidRDefault="00CF542E" w:rsidP="00CF542E">
      <w:pPr>
        <w:ind w:left="420"/>
        <w:rPr>
          <w:rFonts w:ascii="Times New Roman" w:hAnsi="Times New Roman"/>
          <w:b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 w:rsidRPr="001208A3"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对无线接入点</w:t>
      </w:r>
      <w:r>
        <w:rPr>
          <w:rFonts w:ascii="Times New Roman" w:hAnsi="Times New Roman" w:hint="eastAsia"/>
          <w:szCs w:val="21"/>
        </w:rPr>
        <w:t>SCALANCE W774</w:t>
      </w:r>
      <w:r>
        <w:rPr>
          <w:rFonts w:ascii="Times New Roman" w:hAnsi="Times New Roman" w:hint="eastAsia"/>
          <w:szCs w:val="21"/>
        </w:rPr>
        <w:t>进行配置，使其能够接收来自</w:t>
      </w:r>
      <w:r>
        <w:rPr>
          <w:rFonts w:ascii="Times New Roman" w:hAnsi="Times New Roman" w:hint="eastAsia"/>
          <w:szCs w:val="21"/>
        </w:rPr>
        <w:t>AGV</w:t>
      </w:r>
      <w:r>
        <w:rPr>
          <w:rFonts w:ascii="Times New Roman" w:hAnsi="Times New Roman" w:hint="eastAsia"/>
          <w:szCs w:val="21"/>
        </w:rPr>
        <w:t>小车中的无线客户端</w:t>
      </w:r>
      <w:r>
        <w:rPr>
          <w:rFonts w:ascii="Times New Roman" w:hAnsi="Times New Roman" w:hint="eastAsia"/>
          <w:szCs w:val="21"/>
        </w:rPr>
        <w:t>SCALANCE W734</w:t>
      </w:r>
      <w:r>
        <w:rPr>
          <w:rFonts w:ascii="Times New Roman" w:hAnsi="Times New Roman" w:hint="eastAsia"/>
          <w:szCs w:val="21"/>
        </w:rPr>
        <w:t>发出的数据</w:t>
      </w:r>
      <w:r w:rsidRPr="00F775E5">
        <w:rPr>
          <w:rFonts w:ascii="Times New Roman" w:hAnsi="Times New Roman" w:hint="eastAsia"/>
          <w:szCs w:val="21"/>
        </w:rPr>
        <w:t>。</w:t>
      </w:r>
      <w:r w:rsidR="008A2961" w:rsidRPr="00F775E5">
        <w:rPr>
          <w:rFonts w:ascii="Times New Roman" w:hAnsi="Times New Roman" w:hint="eastAsia"/>
          <w:b/>
          <w:szCs w:val="21"/>
        </w:rPr>
        <w:t>要求</w:t>
      </w:r>
      <w:r w:rsidR="004A6184">
        <w:rPr>
          <w:rFonts w:ascii="Times New Roman" w:hAnsi="Times New Roman" w:hint="eastAsia"/>
          <w:b/>
          <w:szCs w:val="21"/>
        </w:rPr>
        <w:t>“</w:t>
      </w:r>
      <w:r w:rsidR="004A6184" w:rsidRPr="00F775E5">
        <w:rPr>
          <w:rFonts w:ascii="Times New Roman" w:hAnsi="Times New Roman" w:hint="eastAsia"/>
          <w:b/>
          <w:szCs w:val="21"/>
        </w:rPr>
        <w:t>工艺单元</w:t>
      </w:r>
      <w:r w:rsidR="004A6184" w:rsidRPr="00F775E5">
        <w:rPr>
          <w:rFonts w:ascii="Times New Roman" w:hAnsi="Times New Roman" w:hint="eastAsia"/>
          <w:b/>
          <w:szCs w:val="21"/>
        </w:rPr>
        <w:t>2</w:t>
      </w:r>
      <w:r w:rsidR="004A6184">
        <w:rPr>
          <w:rFonts w:ascii="Times New Roman" w:hAnsi="Times New Roman" w:hint="eastAsia"/>
          <w:b/>
          <w:szCs w:val="21"/>
        </w:rPr>
        <w:t>”</w:t>
      </w:r>
      <w:r w:rsidR="00723051" w:rsidRPr="00F775E5">
        <w:rPr>
          <w:rFonts w:ascii="Times New Roman" w:hAnsi="Times New Roman" w:hint="eastAsia"/>
          <w:b/>
          <w:szCs w:val="21"/>
        </w:rPr>
        <w:t>网络结构中的</w:t>
      </w:r>
      <w:r w:rsidR="00723051" w:rsidRPr="00F775E5">
        <w:rPr>
          <w:rFonts w:ascii="Times New Roman" w:hAnsi="Times New Roman" w:hint="eastAsia"/>
          <w:b/>
          <w:szCs w:val="21"/>
        </w:rPr>
        <w:t>W774</w:t>
      </w:r>
      <w:r w:rsidR="00723051" w:rsidRPr="00F775E5">
        <w:rPr>
          <w:rFonts w:ascii="Times New Roman" w:hAnsi="Times New Roman" w:hint="eastAsia"/>
          <w:b/>
          <w:szCs w:val="21"/>
        </w:rPr>
        <w:t>和</w:t>
      </w:r>
      <w:r w:rsidR="004A6184">
        <w:rPr>
          <w:rFonts w:ascii="Times New Roman" w:hAnsi="Times New Roman" w:hint="eastAsia"/>
          <w:b/>
          <w:szCs w:val="21"/>
        </w:rPr>
        <w:t>“</w:t>
      </w:r>
      <w:r w:rsidR="004A6184" w:rsidRPr="00F775E5">
        <w:rPr>
          <w:rFonts w:ascii="Times New Roman" w:hAnsi="Times New Roman" w:hint="eastAsia"/>
          <w:b/>
          <w:szCs w:val="21"/>
        </w:rPr>
        <w:t>工艺单元</w:t>
      </w:r>
      <w:r w:rsidR="004A6184" w:rsidRPr="00F775E5">
        <w:rPr>
          <w:rFonts w:ascii="Times New Roman" w:hAnsi="Times New Roman" w:hint="eastAsia"/>
          <w:b/>
          <w:szCs w:val="21"/>
        </w:rPr>
        <w:t>1</w:t>
      </w:r>
      <w:r w:rsidR="004A6184">
        <w:rPr>
          <w:rFonts w:ascii="Times New Roman" w:hAnsi="Times New Roman" w:hint="eastAsia"/>
          <w:b/>
          <w:szCs w:val="21"/>
        </w:rPr>
        <w:t>”</w:t>
      </w:r>
      <w:r w:rsidR="00723051" w:rsidRPr="00F775E5">
        <w:rPr>
          <w:rFonts w:ascii="Times New Roman" w:hAnsi="Times New Roman" w:hint="eastAsia"/>
          <w:b/>
          <w:szCs w:val="21"/>
        </w:rPr>
        <w:t>网络结构中的</w:t>
      </w:r>
      <w:r w:rsidR="00723051" w:rsidRPr="00F775E5">
        <w:rPr>
          <w:rFonts w:ascii="Times New Roman" w:hAnsi="Times New Roman" w:hint="eastAsia"/>
          <w:b/>
          <w:szCs w:val="21"/>
        </w:rPr>
        <w:t>W774</w:t>
      </w:r>
      <w:r w:rsidR="00723051" w:rsidRPr="00F775E5">
        <w:rPr>
          <w:rFonts w:ascii="Times New Roman" w:hAnsi="Times New Roman" w:hint="eastAsia"/>
          <w:b/>
          <w:szCs w:val="21"/>
        </w:rPr>
        <w:t>的</w:t>
      </w:r>
      <w:r w:rsidR="00723051" w:rsidRPr="00F775E5">
        <w:rPr>
          <w:rFonts w:ascii="Times New Roman" w:hAnsi="Times New Roman" w:hint="eastAsia"/>
          <w:b/>
          <w:szCs w:val="21"/>
        </w:rPr>
        <w:t>SSID</w:t>
      </w:r>
      <w:r w:rsidR="00723051" w:rsidRPr="00F775E5">
        <w:rPr>
          <w:rFonts w:ascii="Times New Roman" w:hAnsi="Times New Roman" w:hint="eastAsia"/>
          <w:b/>
          <w:szCs w:val="21"/>
        </w:rPr>
        <w:t>号</w:t>
      </w:r>
      <w:r w:rsidR="008A2961" w:rsidRPr="00F775E5">
        <w:rPr>
          <w:rFonts w:ascii="Times New Roman" w:hAnsi="Times New Roman" w:hint="eastAsia"/>
          <w:b/>
          <w:szCs w:val="21"/>
        </w:rPr>
        <w:t>要</w:t>
      </w:r>
      <w:r w:rsidR="00723051" w:rsidRPr="00F775E5">
        <w:rPr>
          <w:rFonts w:ascii="Times New Roman" w:hAnsi="Times New Roman" w:hint="eastAsia"/>
          <w:b/>
          <w:szCs w:val="21"/>
        </w:rPr>
        <w:t>相同。</w:t>
      </w:r>
    </w:p>
    <w:p w:rsidR="00CF542E" w:rsidRDefault="00CF542E" w:rsidP="00CF542E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对</w:t>
      </w:r>
      <w:r w:rsidR="004A6184">
        <w:rPr>
          <w:rFonts w:ascii="Times New Roman" w:hAnsi="Times New Roman" w:hint="eastAsia"/>
          <w:szCs w:val="21"/>
        </w:rPr>
        <w:t>“</w:t>
      </w:r>
      <w:r w:rsidR="004A6184">
        <w:rPr>
          <w:rFonts w:ascii="Times New Roman" w:hAnsi="Times New Roman" w:hint="eastAsia"/>
          <w:szCs w:val="21"/>
        </w:rPr>
        <w:t xml:space="preserve">PN IO </w:t>
      </w:r>
      <w:r w:rsidR="004A6184">
        <w:rPr>
          <w:rFonts w:ascii="Times New Roman" w:hAnsi="Times New Roman" w:hint="eastAsia"/>
          <w:szCs w:val="21"/>
        </w:rPr>
        <w:t>设备</w:t>
      </w:r>
      <w:r w:rsidR="004A6184">
        <w:rPr>
          <w:rFonts w:ascii="Times New Roman" w:hAnsi="Times New Roman" w:hint="eastAsia"/>
          <w:szCs w:val="21"/>
        </w:rPr>
        <w:t>2</w:t>
      </w:r>
      <w:r w:rsidR="004A6184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进行配置</w:t>
      </w:r>
    </w:p>
    <w:p w:rsidR="00CF542E" w:rsidRDefault="00CF542E" w:rsidP="00CF542E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1</w:t>
      </w:r>
      <w:r>
        <w:rPr>
          <w:rFonts w:ascii="Times New Roman" w:hAnsi="Times New Roman" w:hint="eastAsia"/>
          <w:szCs w:val="21"/>
        </w:rPr>
        <w:t>）设置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和子网掩码</w:t>
      </w:r>
    </w:p>
    <w:p w:rsidR="00F23B91" w:rsidRDefault="00CF542E" w:rsidP="00F23B91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2</w:t>
      </w:r>
      <w:r>
        <w:rPr>
          <w:rFonts w:ascii="Times New Roman" w:hAnsi="Times New Roman" w:hint="eastAsia"/>
          <w:szCs w:val="21"/>
        </w:rPr>
        <w:t>）在“默认变量”表中添加</w:t>
      </w:r>
      <w:r w:rsidR="00F775E5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个变量，说明如下：</w:t>
      </w:r>
    </w:p>
    <w:tbl>
      <w:tblPr>
        <w:tblStyle w:val="ad"/>
        <w:tblW w:w="9583" w:type="dxa"/>
        <w:jc w:val="center"/>
        <w:tblInd w:w="534" w:type="dxa"/>
        <w:tblLook w:val="04A0" w:firstRow="1" w:lastRow="0" w:firstColumn="1" w:lastColumn="0" w:noHBand="0" w:noVBand="1"/>
      </w:tblPr>
      <w:tblGrid>
        <w:gridCol w:w="1275"/>
        <w:gridCol w:w="1134"/>
        <w:gridCol w:w="1134"/>
        <w:gridCol w:w="2552"/>
        <w:gridCol w:w="3488"/>
      </w:tblGrid>
      <w:tr w:rsidR="00CF542E" w:rsidTr="000E59B6">
        <w:trPr>
          <w:jc w:val="center"/>
        </w:trPr>
        <w:tc>
          <w:tcPr>
            <w:tcW w:w="1275" w:type="dxa"/>
          </w:tcPr>
          <w:p w:rsidR="00CF542E" w:rsidRDefault="00CF542E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名称</w:t>
            </w:r>
          </w:p>
        </w:tc>
        <w:tc>
          <w:tcPr>
            <w:tcW w:w="1134" w:type="dxa"/>
          </w:tcPr>
          <w:p w:rsidR="00CF542E" w:rsidRDefault="00CF542E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数据类型</w:t>
            </w:r>
          </w:p>
        </w:tc>
        <w:tc>
          <w:tcPr>
            <w:tcW w:w="1134" w:type="dxa"/>
          </w:tcPr>
          <w:p w:rsidR="00CF542E" w:rsidRDefault="00CF542E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地址</w:t>
            </w:r>
          </w:p>
        </w:tc>
        <w:tc>
          <w:tcPr>
            <w:tcW w:w="2552" w:type="dxa"/>
          </w:tcPr>
          <w:p w:rsidR="00CF542E" w:rsidRDefault="00CF542E" w:rsidP="004A6184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与</w:t>
            </w:r>
            <w:r w:rsidR="004A6184">
              <w:rPr>
                <w:rFonts w:ascii="Times New Roman" w:hAnsi="Times New Roman" w:hint="eastAsia"/>
                <w:szCs w:val="21"/>
              </w:rPr>
              <w:t>“</w:t>
            </w:r>
            <w:r w:rsidR="004A6184" w:rsidRPr="00771A42">
              <w:rPr>
                <w:rFonts w:ascii="Times New Roman" w:hAnsi="Times New Roman" w:hint="eastAsia"/>
                <w:szCs w:val="21"/>
              </w:rPr>
              <w:t xml:space="preserve">PN IO </w:t>
            </w:r>
            <w:r w:rsidR="004A6184" w:rsidRPr="00771A42">
              <w:rPr>
                <w:rFonts w:ascii="Times New Roman" w:hAnsi="Times New Roman" w:hint="eastAsia"/>
                <w:szCs w:val="21"/>
              </w:rPr>
              <w:t>设备</w:t>
            </w:r>
            <w:r w:rsidR="004A6184">
              <w:rPr>
                <w:rFonts w:ascii="Times New Roman" w:hAnsi="Times New Roman" w:hint="eastAsia"/>
                <w:szCs w:val="21"/>
              </w:rPr>
              <w:t>2</w:t>
            </w:r>
            <w:r w:rsidR="004A6184">
              <w:rPr>
                <w:rFonts w:ascii="Times New Roman" w:hAnsi="Times New Roman" w:hint="eastAsia"/>
                <w:szCs w:val="21"/>
              </w:rPr>
              <w:t>”</w:t>
            </w:r>
            <w:r>
              <w:rPr>
                <w:rFonts w:ascii="Times New Roman" w:hAnsi="Times New Roman" w:hint="eastAsia"/>
                <w:szCs w:val="21"/>
              </w:rPr>
              <w:t>的操作面板对应关系</w:t>
            </w:r>
          </w:p>
        </w:tc>
        <w:tc>
          <w:tcPr>
            <w:tcW w:w="3488" w:type="dxa"/>
          </w:tcPr>
          <w:p w:rsidR="00CF542E" w:rsidRDefault="00F775E5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说明</w:t>
            </w:r>
          </w:p>
        </w:tc>
      </w:tr>
      <w:tr w:rsidR="00A00122" w:rsidTr="000E59B6">
        <w:trPr>
          <w:jc w:val="center"/>
        </w:trPr>
        <w:tc>
          <w:tcPr>
            <w:tcW w:w="1275" w:type="dxa"/>
          </w:tcPr>
          <w:p w:rsidR="00A00122" w:rsidRDefault="00F775E5" w:rsidP="00A00122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装配</w:t>
            </w:r>
          </w:p>
        </w:tc>
        <w:tc>
          <w:tcPr>
            <w:tcW w:w="1134" w:type="dxa"/>
          </w:tcPr>
          <w:p w:rsidR="00A00122" w:rsidRDefault="00A00122" w:rsidP="003B5159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A00122" w:rsidRDefault="00A00122" w:rsidP="00784D76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%I0.</w:t>
            </w:r>
            <w:r w:rsidR="00784D76"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2552" w:type="dxa"/>
          </w:tcPr>
          <w:p w:rsidR="00A00122" w:rsidRDefault="00A00122" w:rsidP="00EA775A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对应</w:t>
            </w:r>
            <w:r>
              <w:rPr>
                <w:rFonts w:ascii="Times New Roman" w:hAnsi="Times New Roman" w:hint="eastAsia"/>
                <w:szCs w:val="21"/>
              </w:rPr>
              <w:t xml:space="preserve">DI </w:t>
            </w:r>
            <w:r w:rsidR="00EA775A">
              <w:rPr>
                <w:rFonts w:ascii="Times New Roman" w:hAnsi="Times New Roman" w:hint="eastAsia"/>
                <w:szCs w:val="21"/>
              </w:rPr>
              <w:t>2</w:t>
            </w:r>
            <w:r>
              <w:rPr>
                <w:rFonts w:ascii="Times New Roman" w:hAnsi="Times New Roman" w:hint="eastAsia"/>
                <w:szCs w:val="21"/>
              </w:rPr>
              <w:t>开关</w:t>
            </w:r>
          </w:p>
        </w:tc>
        <w:tc>
          <w:tcPr>
            <w:tcW w:w="3488" w:type="dxa"/>
          </w:tcPr>
          <w:p w:rsidR="00A00122" w:rsidRDefault="00F775E5" w:rsidP="004A6184">
            <w:pPr>
              <w:jc w:val="left"/>
              <w:rPr>
                <w:rFonts w:ascii="Times New Roman" w:hAnsi="Times New Roman"/>
                <w:szCs w:val="21"/>
              </w:rPr>
            </w:pPr>
            <w:r w:rsidRPr="00F775E5">
              <w:rPr>
                <w:rFonts w:ascii="Times New Roman" w:hAnsi="Times New Roman" w:hint="eastAsia"/>
                <w:szCs w:val="21"/>
              </w:rPr>
              <w:t>向</w:t>
            </w:r>
            <w:r w:rsidRPr="004A6184">
              <w:rPr>
                <w:rFonts w:ascii="Times New Roman" w:hAnsi="Times New Roman" w:hint="eastAsia"/>
                <w:szCs w:val="21"/>
              </w:rPr>
              <w:t>上拨动时</w:t>
            </w:r>
            <w:r w:rsidRPr="00F775E5">
              <w:rPr>
                <w:rFonts w:ascii="Times New Roman" w:hAnsi="Times New Roman" w:hint="eastAsia"/>
                <w:szCs w:val="21"/>
              </w:rPr>
              <w:t>，取值为</w:t>
            </w:r>
            <w:r w:rsidRPr="00F775E5">
              <w:rPr>
                <w:rFonts w:ascii="Times New Roman" w:hAnsi="Times New Roman" w:hint="eastAsia"/>
                <w:szCs w:val="21"/>
              </w:rPr>
              <w:t>True</w:t>
            </w:r>
            <w:r w:rsidRPr="00F775E5">
              <w:rPr>
                <w:rFonts w:ascii="Times New Roman" w:hAnsi="Times New Roman" w:hint="eastAsia"/>
                <w:szCs w:val="21"/>
              </w:rPr>
              <w:t>，代表正在处于</w:t>
            </w:r>
            <w:r>
              <w:rPr>
                <w:rFonts w:ascii="Times New Roman" w:hAnsi="Times New Roman" w:hint="eastAsia"/>
                <w:szCs w:val="21"/>
              </w:rPr>
              <w:t>装配</w:t>
            </w:r>
            <w:r w:rsidRPr="00F775E5">
              <w:rPr>
                <w:rFonts w:ascii="Times New Roman" w:hAnsi="Times New Roman" w:hint="eastAsia"/>
                <w:szCs w:val="21"/>
              </w:rPr>
              <w:t>状态。向下拨动时，取值为</w:t>
            </w:r>
            <w:r w:rsidRPr="00F775E5">
              <w:rPr>
                <w:rFonts w:ascii="Times New Roman" w:hAnsi="Times New Roman" w:hint="eastAsia"/>
                <w:szCs w:val="21"/>
              </w:rPr>
              <w:t>False</w:t>
            </w:r>
            <w:r w:rsidRPr="00F775E5">
              <w:rPr>
                <w:rFonts w:ascii="Times New Roman" w:hAnsi="Times New Roman" w:hint="eastAsia"/>
                <w:szCs w:val="21"/>
              </w:rPr>
              <w:t>，代表没有处于</w:t>
            </w:r>
            <w:r>
              <w:rPr>
                <w:rFonts w:ascii="Times New Roman" w:hAnsi="Times New Roman" w:hint="eastAsia"/>
                <w:szCs w:val="21"/>
              </w:rPr>
              <w:t>装配</w:t>
            </w:r>
            <w:r w:rsidRPr="00F775E5">
              <w:rPr>
                <w:rFonts w:ascii="Times New Roman" w:hAnsi="Times New Roman" w:hint="eastAsia"/>
                <w:szCs w:val="21"/>
              </w:rPr>
              <w:t>状态。通过</w:t>
            </w:r>
            <w:r w:rsidRPr="00F775E5">
              <w:rPr>
                <w:rFonts w:ascii="Times New Roman" w:hAnsi="Times New Roman" w:hint="eastAsia"/>
                <w:szCs w:val="21"/>
              </w:rPr>
              <w:t>PROFINET</w:t>
            </w:r>
            <w:r w:rsidRPr="00F775E5">
              <w:rPr>
                <w:rFonts w:ascii="Times New Roman" w:hAnsi="Times New Roman" w:hint="eastAsia"/>
                <w:szCs w:val="21"/>
              </w:rPr>
              <w:t>，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将该变量值传输给“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PN IO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控制器”的“</w:t>
            </w:r>
            <w:r>
              <w:rPr>
                <w:rFonts w:ascii="Times New Roman" w:hAnsi="Times New Roman" w:hint="eastAsia"/>
                <w:b/>
                <w:szCs w:val="21"/>
              </w:rPr>
              <w:t>装配</w:t>
            </w:r>
            <w:r w:rsidRPr="00F775E5">
              <w:rPr>
                <w:rFonts w:ascii="Times New Roman" w:hAnsi="Times New Roman" w:hint="eastAsia"/>
                <w:b/>
                <w:szCs w:val="21"/>
              </w:rPr>
              <w:t>”变量，</w:t>
            </w:r>
            <w:r w:rsidRPr="00F775E5">
              <w:rPr>
                <w:rFonts w:ascii="Times New Roman" w:hAnsi="Times New Roman" w:hint="eastAsia"/>
                <w:szCs w:val="21"/>
              </w:rPr>
              <w:t>代表“</w:t>
            </w:r>
            <w:r w:rsidRPr="00F775E5">
              <w:rPr>
                <w:rFonts w:ascii="Times New Roman" w:hAnsi="Times New Roman" w:hint="eastAsia"/>
                <w:szCs w:val="21"/>
              </w:rPr>
              <w:t>PN IO</w:t>
            </w:r>
            <w:r w:rsidRPr="00F775E5">
              <w:rPr>
                <w:rFonts w:ascii="Times New Roman" w:hAnsi="Times New Roman" w:hint="eastAsia"/>
                <w:szCs w:val="21"/>
              </w:rPr>
              <w:t>设备</w:t>
            </w:r>
            <w:r>
              <w:rPr>
                <w:rFonts w:ascii="Times New Roman" w:hAnsi="Times New Roman" w:hint="eastAsia"/>
                <w:szCs w:val="21"/>
              </w:rPr>
              <w:t>2</w:t>
            </w:r>
            <w:r w:rsidRPr="00F775E5">
              <w:rPr>
                <w:rFonts w:ascii="Times New Roman" w:hAnsi="Times New Roman" w:hint="eastAsia"/>
                <w:szCs w:val="21"/>
              </w:rPr>
              <w:t>”将</w:t>
            </w:r>
            <w:r w:rsidR="004A6184">
              <w:rPr>
                <w:rFonts w:ascii="Times New Roman" w:hAnsi="Times New Roman" w:hint="eastAsia"/>
                <w:szCs w:val="21"/>
              </w:rPr>
              <w:t>装配</w:t>
            </w:r>
            <w:r w:rsidRPr="00F775E5">
              <w:rPr>
                <w:rFonts w:ascii="Times New Roman" w:hAnsi="Times New Roman" w:hint="eastAsia"/>
                <w:szCs w:val="21"/>
              </w:rPr>
              <w:t>生产状态传输给“</w:t>
            </w:r>
            <w:r w:rsidRPr="00F775E5">
              <w:rPr>
                <w:rFonts w:ascii="Times New Roman" w:hAnsi="Times New Roman" w:hint="eastAsia"/>
                <w:szCs w:val="21"/>
              </w:rPr>
              <w:t>PN IO</w:t>
            </w:r>
            <w:r w:rsidRPr="00F775E5">
              <w:rPr>
                <w:rFonts w:ascii="Times New Roman" w:hAnsi="Times New Roman" w:hint="eastAsia"/>
                <w:szCs w:val="21"/>
              </w:rPr>
              <w:t>控制器”。</w:t>
            </w:r>
          </w:p>
        </w:tc>
      </w:tr>
    </w:tbl>
    <w:p w:rsidR="00CF542E" w:rsidRDefault="004A6184" w:rsidP="00CF542E">
      <w:pPr>
        <w:ind w:left="420" w:firstLine="43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</w:t>
      </w:r>
      <w:r w:rsidR="00CF542E">
        <w:rPr>
          <w:rFonts w:ascii="Times New Roman" w:hAnsi="Times New Roman" w:hint="eastAsia"/>
          <w:szCs w:val="21"/>
        </w:rPr>
        <w:t>）进行</w:t>
      </w:r>
      <w:r w:rsidR="00CF542E">
        <w:rPr>
          <w:rFonts w:ascii="Times New Roman" w:hAnsi="Times New Roman" w:hint="eastAsia"/>
          <w:szCs w:val="21"/>
        </w:rPr>
        <w:t>PROFINET IO</w:t>
      </w:r>
      <w:r w:rsidR="00CF542E">
        <w:rPr>
          <w:rFonts w:ascii="Times New Roman" w:hAnsi="Times New Roman" w:hint="eastAsia"/>
          <w:szCs w:val="21"/>
        </w:rPr>
        <w:t>设置</w:t>
      </w:r>
      <w:r>
        <w:rPr>
          <w:rFonts w:ascii="Times New Roman" w:hAnsi="Times New Roman" w:hint="eastAsia"/>
          <w:szCs w:val="21"/>
        </w:rPr>
        <w:t>及</w:t>
      </w:r>
      <w:r>
        <w:rPr>
          <w:rFonts w:ascii="Times New Roman" w:hAnsi="Times New Roman" w:hint="eastAsia"/>
          <w:szCs w:val="21"/>
        </w:rPr>
        <w:t>S7 1200</w:t>
      </w:r>
      <w:r>
        <w:rPr>
          <w:rFonts w:ascii="Times New Roman" w:hAnsi="Times New Roman" w:hint="eastAsia"/>
          <w:szCs w:val="21"/>
        </w:rPr>
        <w:t>编程</w:t>
      </w:r>
      <w:r w:rsidR="00CF542E">
        <w:rPr>
          <w:rFonts w:ascii="Times New Roman" w:hAnsi="Times New Roman" w:hint="eastAsia"/>
          <w:szCs w:val="21"/>
        </w:rPr>
        <w:t>，</w:t>
      </w:r>
      <w:r w:rsidR="00F775E5">
        <w:rPr>
          <w:rFonts w:ascii="Times New Roman" w:hAnsi="Times New Roman" w:hint="eastAsia"/>
          <w:szCs w:val="21"/>
        </w:rPr>
        <w:t>目的是</w:t>
      </w:r>
      <w:r w:rsidR="00F775E5" w:rsidRPr="00F775E5">
        <w:rPr>
          <w:rFonts w:ascii="Times New Roman" w:hAnsi="Times New Roman" w:hint="eastAsia"/>
          <w:szCs w:val="21"/>
        </w:rPr>
        <w:t>将</w:t>
      </w:r>
      <w:r w:rsidR="00F775E5">
        <w:rPr>
          <w:rFonts w:ascii="Times New Roman" w:hAnsi="Times New Roman" w:hint="eastAsia"/>
          <w:szCs w:val="21"/>
        </w:rPr>
        <w:t>“装配”</w:t>
      </w:r>
      <w:r w:rsidR="00F775E5" w:rsidRPr="00F775E5">
        <w:rPr>
          <w:rFonts w:ascii="Times New Roman" w:hAnsi="Times New Roman" w:hint="eastAsia"/>
          <w:szCs w:val="21"/>
        </w:rPr>
        <w:t>变量值传输给“</w:t>
      </w:r>
      <w:r w:rsidR="00F775E5" w:rsidRPr="00F775E5">
        <w:rPr>
          <w:rFonts w:ascii="Times New Roman" w:hAnsi="Times New Roman" w:hint="eastAsia"/>
          <w:szCs w:val="21"/>
        </w:rPr>
        <w:t>PN IO</w:t>
      </w:r>
      <w:r w:rsidR="00F775E5" w:rsidRPr="00F775E5">
        <w:rPr>
          <w:rFonts w:ascii="Times New Roman" w:hAnsi="Times New Roman" w:hint="eastAsia"/>
          <w:szCs w:val="21"/>
        </w:rPr>
        <w:t>控制器”的“装配”变量</w:t>
      </w:r>
      <w:r w:rsidR="00CF542E">
        <w:rPr>
          <w:rFonts w:ascii="Times New Roman" w:hAnsi="Times New Roman" w:hint="eastAsia"/>
          <w:szCs w:val="21"/>
        </w:rPr>
        <w:t>。</w:t>
      </w:r>
    </w:p>
    <w:p w:rsidR="00CF542E" w:rsidRDefault="00CF542E" w:rsidP="00CF542E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 w:rsidRPr="001208A3">
        <w:rPr>
          <w:rFonts w:ascii="Times New Roman" w:hAnsi="Times New Roman" w:hint="eastAsia"/>
          <w:szCs w:val="21"/>
        </w:rPr>
        <w:t>）对交换机</w:t>
      </w:r>
      <w:r w:rsidRPr="001208A3">
        <w:rPr>
          <w:rFonts w:ascii="Times New Roman" w:hAnsi="Times New Roman" w:hint="eastAsia"/>
          <w:szCs w:val="21"/>
        </w:rPr>
        <w:t>SCALANCE X</w:t>
      </w:r>
      <w:r w:rsidR="00F750FA"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 w:hint="eastAsia"/>
          <w:szCs w:val="21"/>
        </w:rPr>
        <w:t>2</w:t>
      </w:r>
      <w:r w:rsidRPr="001208A3">
        <w:rPr>
          <w:rFonts w:ascii="Times New Roman" w:hAnsi="Times New Roman" w:hint="eastAsia"/>
          <w:szCs w:val="21"/>
        </w:rPr>
        <w:t>08</w:t>
      </w:r>
      <w:r w:rsidRPr="001208A3">
        <w:rPr>
          <w:rFonts w:ascii="Times New Roman" w:hAnsi="Times New Roman" w:hint="eastAsia"/>
          <w:szCs w:val="21"/>
        </w:rPr>
        <w:t>进行</w:t>
      </w:r>
      <w:r>
        <w:rPr>
          <w:rFonts w:ascii="Times New Roman" w:hAnsi="Times New Roman" w:hint="eastAsia"/>
          <w:szCs w:val="21"/>
        </w:rPr>
        <w:t>配置。</w:t>
      </w:r>
      <w:r w:rsidR="008A2961">
        <w:rPr>
          <w:rFonts w:ascii="Times New Roman" w:hAnsi="Times New Roman" w:hint="eastAsia"/>
          <w:szCs w:val="21"/>
        </w:rPr>
        <w:t>除了图</w:t>
      </w:r>
      <w:r w:rsidR="008A2961">
        <w:rPr>
          <w:rFonts w:ascii="Times New Roman" w:hAnsi="Times New Roman" w:hint="eastAsia"/>
          <w:szCs w:val="21"/>
        </w:rPr>
        <w:t>1</w:t>
      </w:r>
      <w:r w:rsidR="008A2961">
        <w:rPr>
          <w:rFonts w:ascii="Times New Roman" w:hAnsi="Times New Roman" w:hint="eastAsia"/>
          <w:szCs w:val="21"/>
        </w:rPr>
        <w:t>所列的端口号外</w:t>
      </w:r>
      <w:r w:rsidR="008A2961" w:rsidRPr="008A2961">
        <w:rPr>
          <w:rFonts w:ascii="Times New Roman" w:hAnsi="Times New Roman" w:hint="eastAsia"/>
          <w:szCs w:val="21"/>
        </w:rPr>
        <w:t>，还需要对</w:t>
      </w:r>
      <w:r w:rsidR="008A2961" w:rsidRPr="008A2961">
        <w:rPr>
          <w:rFonts w:ascii="Times New Roman" w:hAnsi="Times New Roman" w:hint="eastAsia"/>
          <w:szCs w:val="21"/>
        </w:rPr>
        <w:t>P7</w:t>
      </w:r>
      <w:r w:rsidR="008A2961" w:rsidRPr="008A2961">
        <w:rPr>
          <w:rFonts w:ascii="Times New Roman" w:hAnsi="Times New Roman" w:hint="eastAsia"/>
          <w:szCs w:val="21"/>
        </w:rPr>
        <w:t>端口进行配置</w:t>
      </w:r>
      <w:r w:rsidR="008A2961">
        <w:rPr>
          <w:rFonts w:ascii="Times New Roman" w:hAnsi="Times New Roman" w:hint="eastAsia"/>
          <w:szCs w:val="21"/>
        </w:rPr>
        <w:t>，</w:t>
      </w:r>
      <w:r w:rsidR="008A2961">
        <w:rPr>
          <w:rFonts w:ascii="Times New Roman" w:hAnsi="Times New Roman" w:hint="eastAsia"/>
          <w:szCs w:val="21"/>
        </w:rPr>
        <w:lastRenderedPageBreak/>
        <w:t>用于功能测试。</w:t>
      </w:r>
      <w:r w:rsidR="008A2961" w:rsidRPr="008A2961">
        <w:rPr>
          <w:rFonts w:ascii="Times New Roman" w:hAnsi="Times New Roman" w:hint="eastAsia"/>
          <w:szCs w:val="21"/>
        </w:rPr>
        <w:t>P7</w:t>
      </w:r>
      <w:r w:rsidR="008A2961" w:rsidRPr="008A2961">
        <w:rPr>
          <w:rFonts w:ascii="Times New Roman" w:hAnsi="Times New Roman" w:hint="eastAsia"/>
          <w:szCs w:val="21"/>
        </w:rPr>
        <w:t>端口与</w:t>
      </w:r>
      <w:r w:rsidR="008A2961" w:rsidRPr="008A2961">
        <w:rPr>
          <w:rFonts w:ascii="Times New Roman" w:hAnsi="Times New Roman" w:hint="eastAsia"/>
          <w:szCs w:val="21"/>
        </w:rPr>
        <w:t>AGV</w:t>
      </w:r>
      <w:r w:rsidR="008A2961" w:rsidRPr="008A2961">
        <w:rPr>
          <w:rFonts w:ascii="Times New Roman" w:hAnsi="Times New Roman" w:hint="eastAsia"/>
          <w:szCs w:val="21"/>
        </w:rPr>
        <w:t>小车网络中</w:t>
      </w:r>
      <w:r w:rsidR="008A2961" w:rsidRPr="008A2961">
        <w:rPr>
          <w:rFonts w:ascii="Times New Roman" w:hAnsi="Times New Roman" w:hint="eastAsia"/>
          <w:szCs w:val="21"/>
        </w:rPr>
        <w:t>XB208</w:t>
      </w:r>
      <w:r w:rsidR="008A2961" w:rsidRPr="008A2961">
        <w:rPr>
          <w:rFonts w:ascii="Times New Roman" w:hAnsi="Times New Roman" w:hint="eastAsia"/>
          <w:szCs w:val="21"/>
        </w:rPr>
        <w:t>的</w:t>
      </w:r>
      <w:r w:rsidR="008A2961" w:rsidRPr="008A2961">
        <w:rPr>
          <w:rFonts w:ascii="Times New Roman" w:hAnsi="Times New Roman" w:hint="eastAsia"/>
          <w:szCs w:val="21"/>
        </w:rPr>
        <w:t>P2</w:t>
      </w:r>
      <w:r w:rsidR="008A2961" w:rsidRPr="008A2961">
        <w:rPr>
          <w:rFonts w:ascii="Times New Roman" w:hAnsi="Times New Roman" w:hint="eastAsia"/>
          <w:szCs w:val="21"/>
        </w:rPr>
        <w:t>端口属于同一个</w:t>
      </w:r>
      <w:r w:rsidR="008A2961" w:rsidRPr="008A2961">
        <w:rPr>
          <w:rFonts w:ascii="Times New Roman" w:hAnsi="Times New Roman" w:hint="eastAsia"/>
          <w:szCs w:val="21"/>
        </w:rPr>
        <w:t>VLAN</w:t>
      </w:r>
      <w:r w:rsidR="008A2961">
        <w:rPr>
          <w:rFonts w:ascii="Times New Roman" w:hAnsi="Times New Roman" w:hint="eastAsia"/>
          <w:szCs w:val="21"/>
        </w:rPr>
        <w:t>。</w:t>
      </w:r>
    </w:p>
    <w:p w:rsidR="00CF542E" w:rsidRDefault="00CF542E" w:rsidP="00CF542E">
      <w:pPr>
        <w:ind w:left="420"/>
        <w:rPr>
          <w:rFonts w:ascii="Times New Roman" w:hAnsi="Times New Roman"/>
          <w:szCs w:val="21"/>
        </w:rPr>
      </w:pPr>
    </w:p>
    <w:p w:rsidR="00885254" w:rsidRDefault="00F750FA" w:rsidP="00885254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5</w:t>
      </w:r>
      <w:r w:rsidR="00885254">
        <w:rPr>
          <w:rFonts w:ascii="Times New Roman" w:hAnsi="Times New Roman" w:hint="eastAsia"/>
          <w:b/>
          <w:szCs w:val="21"/>
        </w:rPr>
        <w:t>控制中心网络结构和功能的实施</w:t>
      </w:r>
    </w:p>
    <w:p w:rsidR="00885254" w:rsidRDefault="00885254" w:rsidP="00885254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 w:rsidR="00D670E9"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对</w:t>
      </w:r>
      <w:r w:rsidR="00A91306">
        <w:rPr>
          <w:rFonts w:ascii="Times New Roman" w:hAnsi="Times New Roman" w:hint="eastAsia"/>
          <w:szCs w:val="21"/>
        </w:rPr>
        <w:t>“</w:t>
      </w:r>
      <w:r w:rsidR="00A91306">
        <w:rPr>
          <w:rFonts w:ascii="Times New Roman" w:hAnsi="Times New Roman" w:hint="eastAsia"/>
          <w:szCs w:val="21"/>
        </w:rPr>
        <w:t>PN IO</w:t>
      </w:r>
      <w:r w:rsidR="00A91306">
        <w:rPr>
          <w:rFonts w:ascii="Times New Roman" w:hAnsi="Times New Roman" w:hint="eastAsia"/>
          <w:szCs w:val="21"/>
        </w:rPr>
        <w:t>控制器”</w:t>
      </w:r>
      <w:r>
        <w:rPr>
          <w:rFonts w:ascii="Times New Roman" w:hAnsi="Times New Roman" w:hint="eastAsia"/>
          <w:szCs w:val="21"/>
        </w:rPr>
        <w:t>进行配置</w:t>
      </w:r>
    </w:p>
    <w:p w:rsidR="00885254" w:rsidRDefault="00885254" w:rsidP="00885254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1</w:t>
      </w:r>
      <w:r>
        <w:rPr>
          <w:rFonts w:ascii="Times New Roman" w:hAnsi="Times New Roman" w:hint="eastAsia"/>
          <w:szCs w:val="21"/>
        </w:rPr>
        <w:t>）设置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和子网掩码</w:t>
      </w:r>
    </w:p>
    <w:p w:rsidR="00885254" w:rsidRDefault="00885254" w:rsidP="00885254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    2</w:t>
      </w:r>
      <w:r>
        <w:rPr>
          <w:rFonts w:ascii="Times New Roman" w:hAnsi="Times New Roman" w:hint="eastAsia"/>
          <w:szCs w:val="21"/>
        </w:rPr>
        <w:t>）在“默认变量”表中添加</w:t>
      </w:r>
      <w:r w:rsidR="00A91306"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个变量，说明如下：</w:t>
      </w:r>
    </w:p>
    <w:tbl>
      <w:tblPr>
        <w:tblStyle w:val="ad"/>
        <w:tblW w:w="0" w:type="auto"/>
        <w:jc w:val="center"/>
        <w:tblInd w:w="534" w:type="dxa"/>
        <w:tblLook w:val="04A0" w:firstRow="1" w:lastRow="0" w:firstColumn="1" w:lastColumn="0" w:noHBand="0" w:noVBand="1"/>
      </w:tblPr>
      <w:tblGrid>
        <w:gridCol w:w="1275"/>
        <w:gridCol w:w="1134"/>
        <w:gridCol w:w="1134"/>
        <w:gridCol w:w="2268"/>
        <w:gridCol w:w="3544"/>
      </w:tblGrid>
      <w:tr w:rsidR="00885254" w:rsidTr="000E59B6">
        <w:trPr>
          <w:jc w:val="center"/>
        </w:trPr>
        <w:tc>
          <w:tcPr>
            <w:tcW w:w="1275" w:type="dxa"/>
          </w:tcPr>
          <w:p w:rsidR="00885254" w:rsidRDefault="00885254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名称</w:t>
            </w:r>
          </w:p>
        </w:tc>
        <w:tc>
          <w:tcPr>
            <w:tcW w:w="1134" w:type="dxa"/>
          </w:tcPr>
          <w:p w:rsidR="00885254" w:rsidRDefault="00885254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数据类型</w:t>
            </w:r>
          </w:p>
        </w:tc>
        <w:tc>
          <w:tcPr>
            <w:tcW w:w="1134" w:type="dxa"/>
          </w:tcPr>
          <w:p w:rsidR="00885254" w:rsidRDefault="00885254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地址</w:t>
            </w:r>
          </w:p>
        </w:tc>
        <w:tc>
          <w:tcPr>
            <w:tcW w:w="2268" w:type="dxa"/>
          </w:tcPr>
          <w:p w:rsidR="00885254" w:rsidRDefault="00885254" w:rsidP="00A91306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与</w:t>
            </w:r>
            <w:r w:rsidR="00A91306">
              <w:rPr>
                <w:rFonts w:ascii="Times New Roman" w:hAnsi="Times New Roman" w:hint="eastAsia"/>
                <w:szCs w:val="21"/>
              </w:rPr>
              <w:t>“</w:t>
            </w:r>
            <w:r w:rsidR="00A91306">
              <w:rPr>
                <w:rFonts w:ascii="Times New Roman" w:hAnsi="Times New Roman" w:hint="eastAsia"/>
                <w:szCs w:val="21"/>
              </w:rPr>
              <w:t>PN IO</w:t>
            </w:r>
            <w:r w:rsidR="00A91306">
              <w:rPr>
                <w:rFonts w:ascii="Times New Roman" w:hAnsi="Times New Roman" w:hint="eastAsia"/>
                <w:szCs w:val="21"/>
              </w:rPr>
              <w:t>控制器”</w:t>
            </w:r>
            <w:r>
              <w:rPr>
                <w:rFonts w:ascii="Times New Roman" w:hAnsi="Times New Roman" w:hint="eastAsia"/>
                <w:szCs w:val="21"/>
              </w:rPr>
              <w:t>的操作面板对应关系</w:t>
            </w:r>
          </w:p>
        </w:tc>
        <w:tc>
          <w:tcPr>
            <w:tcW w:w="3544" w:type="dxa"/>
          </w:tcPr>
          <w:p w:rsidR="00885254" w:rsidRDefault="00A91306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说明</w:t>
            </w:r>
          </w:p>
        </w:tc>
      </w:tr>
      <w:tr w:rsidR="003B5159" w:rsidTr="000E59B6">
        <w:trPr>
          <w:jc w:val="center"/>
        </w:trPr>
        <w:tc>
          <w:tcPr>
            <w:tcW w:w="1275" w:type="dxa"/>
          </w:tcPr>
          <w:p w:rsidR="003B5159" w:rsidRDefault="003B5159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启停</w:t>
            </w:r>
          </w:p>
        </w:tc>
        <w:tc>
          <w:tcPr>
            <w:tcW w:w="1134" w:type="dxa"/>
          </w:tcPr>
          <w:p w:rsidR="003B5159" w:rsidRDefault="003B5159" w:rsidP="003B5159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3B5159" w:rsidRDefault="003B5159" w:rsidP="003B5159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%I0.0</w:t>
            </w:r>
          </w:p>
        </w:tc>
        <w:tc>
          <w:tcPr>
            <w:tcW w:w="2268" w:type="dxa"/>
          </w:tcPr>
          <w:p w:rsidR="003B5159" w:rsidRDefault="003B5159" w:rsidP="00A00122">
            <w:pPr>
              <w:rPr>
                <w:rFonts w:ascii="Times New Roman" w:hAnsi="Times New Roman"/>
                <w:szCs w:val="21"/>
              </w:rPr>
            </w:pPr>
            <w:r w:rsidRPr="003B5159">
              <w:rPr>
                <w:rFonts w:ascii="Times New Roman" w:hAnsi="Times New Roman" w:hint="eastAsia"/>
                <w:szCs w:val="21"/>
              </w:rPr>
              <w:t>对应</w:t>
            </w:r>
            <w:r w:rsidRPr="003B5159">
              <w:rPr>
                <w:rFonts w:ascii="Times New Roman" w:hAnsi="Times New Roman" w:hint="eastAsia"/>
                <w:szCs w:val="21"/>
              </w:rPr>
              <w:t>DI 0</w:t>
            </w:r>
            <w:r w:rsidRPr="003B5159">
              <w:rPr>
                <w:rFonts w:ascii="Times New Roman" w:hAnsi="Times New Roman" w:hint="eastAsia"/>
                <w:szCs w:val="21"/>
              </w:rPr>
              <w:t>开关</w:t>
            </w:r>
          </w:p>
        </w:tc>
        <w:tc>
          <w:tcPr>
            <w:tcW w:w="3544" w:type="dxa"/>
          </w:tcPr>
          <w:p w:rsidR="0073096F" w:rsidRDefault="0073096F" w:rsidP="00221720">
            <w:pPr>
              <w:rPr>
                <w:rFonts w:ascii="Times New Roman" w:hAnsi="Times New Roman"/>
                <w:szCs w:val="21"/>
              </w:rPr>
            </w:pPr>
            <w:r w:rsidRPr="0073096F">
              <w:rPr>
                <w:rFonts w:ascii="Times New Roman" w:hAnsi="Times New Roman" w:hint="eastAsia"/>
                <w:szCs w:val="21"/>
              </w:rPr>
              <w:t>向上拨动时，取值为</w:t>
            </w:r>
            <w:r w:rsidRPr="0073096F">
              <w:rPr>
                <w:rFonts w:ascii="Times New Roman" w:hAnsi="Times New Roman" w:hint="eastAsia"/>
                <w:szCs w:val="21"/>
              </w:rPr>
              <w:t>True</w:t>
            </w:r>
            <w:r w:rsidRPr="0073096F">
              <w:rPr>
                <w:rFonts w:ascii="Times New Roman" w:hAnsi="Times New Roman" w:hint="eastAsia"/>
                <w:szCs w:val="21"/>
              </w:rPr>
              <w:t>，通过</w:t>
            </w:r>
            <w:r w:rsidRPr="0073096F">
              <w:rPr>
                <w:rFonts w:ascii="Times New Roman" w:hAnsi="Times New Roman" w:hint="eastAsia"/>
                <w:szCs w:val="21"/>
              </w:rPr>
              <w:t>PROFINET</w:t>
            </w:r>
            <w:r w:rsidRPr="0073096F">
              <w:rPr>
                <w:rFonts w:ascii="Times New Roman" w:hAnsi="Times New Roman" w:hint="eastAsia"/>
                <w:szCs w:val="21"/>
              </w:rPr>
              <w:t>，</w:t>
            </w:r>
            <w:r>
              <w:rPr>
                <w:rFonts w:ascii="Times New Roman" w:hAnsi="Times New Roman" w:hint="eastAsia"/>
                <w:szCs w:val="21"/>
              </w:rPr>
              <w:t>将该变量值传输给“</w:t>
            </w:r>
            <w:r>
              <w:rPr>
                <w:rFonts w:ascii="Times New Roman" w:hAnsi="Times New Roman" w:hint="eastAsia"/>
                <w:szCs w:val="21"/>
              </w:rPr>
              <w:t>PN IO</w:t>
            </w:r>
            <w:r>
              <w:rPr>
                <w:rFonts w:ascii="Times New Roman" w:hAnsi="Times New Roman" w:hint="eastAsia"/>
                <w:szCs w:val="21"/>
              </w:rPr>
              <w:t>设备</w:t>
            </w:r>
            <w:r>
              <w:rPr>
                <w:rFonts w:ascii="Times New Roman" w:hAnsi="Times New Roman" w:hint="eastAsia"/>
                <w:szCs w:val="21"/>
              </w:rPr>
              <w:t>3</w:t>
            </w:r>
            <w:r>
              <w:rPr>
                <w:rFonts w:ascii="Times New Roman" w:hAnsi="Times New Roman" w:hint="eastAsia"/>
                <w:szCs w:val="21"/>
              </w:rPr>
              <w:t>”的“启停”变量</w:t>
            </w:r>
            <w:r w:rsidR="00221720">
              <w:rPr>
                <w:rFonts w:ascii="Times New Roman" w:hAnsi="Times New Roman" w:hint="eastAsia"/>
                <w:szCs w:val="21"/>
              </w:rPr>
              <w:t>，代表控制中心发出指令控制</w:t>
            </w:r>
            <w:r w:rsidR="00221720">
              <w:rPr>
                <w:rFonts w:ascii="Times New Roman" w:hAnsi="Times New Roman" w:hint="eastAsia"/>
                <w:szCs w:val="21"/>
              </w:rPr>
              <w:t>AGV</w:t>
            </w:r>
            <w:r w:rsidR="00221720">
              <w:rPr>
                <w:rFonts w:ascii="Times New Roman" w:hAnsi="Times New Roman" w:hint="eastAsia"/>
                <w:szCs w:val="21"/>
              </w:rPr>
              <w:t>小车启动；同理，当向下拨动时，代表控制中心发出指令控制</w:t>
            </w:r>
            <w:r w:rsidR="00221720">
              <w:rPr>
                <w:rFonts w:ascii="Times New Roman" w:hAnsi="Times New Roman" w:hint="eastAsia"/>
                <w:szCs w:val="21"/>
              </w:rPr>
              <w:t>AGV</w:t>
            </w:r>
            <w:r w:rsidR="00221720">
              <w:rPr>
                <w:rFonts w:ascii="Times New Roman" w:hAnsi="Times New Roman" w:hint="eastAsia"/>
                <w:szCs w:val="21"/>
              </w:rPr>
              <w:t>小车停止</w:t>
            </w:r>
          </w:p>
        </w:tc>
      </w:tr>
      <w:tr w:rsidR="00945A65" w:rsidTr="000E59B6">
        <w:trPr>
          <w:jc w:val="center"/>
        </w:trPr>
        <w:tc>
          <w:tcPr>
            <w:tcW w:w="1275" w:type="dxa"/>
          </w:tcPr>
          <w:p w:rsidR="00945A65" w:rsidRDefault="00945A65" w:rsidP="000236BC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加工</w:t>
            </w:r>
          </w:p>
        </w:tc>
        <w:tc>
          <w:tcPr>
            <w:tcW w:w="1134" w:type="dxa"/>
          </w:tcPr>
          <w:p w:rsidR="00945A65" w:rsidRDefault="00945A65" w:rsidP="000236BC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945A65" w:rsidRDefault="00945A65" w:rsidP="00815C0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%Q0.</w:t>
            </w:r>
            <w:r w:rsidR="00815C03">
              <w:rPr>
                <w:rFonts w:ascii="Times New Roman" w:hAnsi="Times New Roman" w:hint="eastAsia"/>
                <w:szCs w:val="21"/>
              </w:rPr>
              <w:t>0</w:t>
            </w:r>
          </w:p>
        </w:tc>
        <w:tc>
          <w:tcPr>
            <w:tcW w:w="2268" w:type="dxa"/>
          </w:tcPr>
          <w:p w:rsidR="00945A65" w:rsidRDefault="00945A65" w:rsidP="00815C03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对应</w:t>
            </w:r>
            <w:r>
              <w:rPr>
                <w:rFonts w:ascii="Times New Roman" w:hAnsi="Times New Roman" w:hint="eastAsia"/>
                <w:szCs w:val="21"/>
              </w:rPr>
              <w:t xml:space="preserve">DQ </w:t>
            </w:r>
            <w:r w:rsidR="00815C03">
              <w:rPr>
                <w:rFonts w:ascii="Times New Roman" w:hAnsi="Times New Roman" w:hint="eastAsia"/>
                <w:szCs w:val="21"/>
              </w:rPr>
              <w:t>0</w:t>
            </w:r>
            <w:r>
              <w:rPr>
                <w:rFonts w:ascii="Times New Roman" w:hAnsi="Times New Roman" w:hint="eastAsia"/>
                <w:szCs w:val="21"/>
              </w:rPr>
              <w:t>指示灯</w:t>
            </w:r>
          </w:p>
        </w:tc>
        <w:tc>
          <w:tcPr>
            <w:tcW w:w="3544" w:type="dxa"/>
          </w:tcPr>
          <w:p w:rsidR="00945A65" w:rsidRPr="00945A65" w:rsidRDefault="00945A65" w:rsidP="00945A6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通过</w:t>
            </w:r>
            <w:r>
              <w:rPr>
                <w:rFonts w:ascii="Times New Roman" w:hAnsi="Times New Roman" w:hint="eastAsia"/>
                <w:szCs w:val="21"/>
              </w:rPr>
              <w:t>PROFINET</w:t>
            </w:r>
            <w:r>
              <w:rPr>
                <w:rFonts w:ascii="Times New Roman" w:hAnsi="Times New Roman" w:hint="eastAsia"/>
                <w:szCs w:val="21"/>
              </w:rPr>
              <w:t>，该变量</w:t>
            </w:r>
            <w:proofErr w:type="gramStart"/>
            <w:r>
              <w:rPr>
                <w:rFonts w:ascii="Times New Roman" w:hAnsi="Times New Roman" w:hint="eastAsia"/>
                <w:szCs w:val="21"/>
              </w:rPr>
              <w:t>值来自</w:t>
            </w:r>
            <w:proofErr w:type="gramEnd"/>
            <w:r>
              <w:rPr>
                <w:rFonts w:ascii="Times New Roman" w:hAnsi="Times New Roman" w:hint="eastAsia"/>
                <w:szCs w:val="21"/>
              </w:rPr>
              <w:t>于“</w:t>
            </w:r>
            <w:r>
              <w:rPr>
                <w:rFonts w:ascii="Times New Roman" w:hAnsi="Times New Roman" w:hint="eastAsia"/>
                <w:szCs w:val="21"/>
              </w:rPr>
              <w:t>PN IO</w:t>
            </w:r>
            <w:r>
              <w:rPr>
                <w:rFonts w:ascii="Times New Roman" w:hAnsi="Times New Roman" w:hint="eastAsia"/>
                <w:szCs w:val="21"/>
              </w:rPr>
              <w:t>设备</w:t>
            </w:r>
            <w:r>
              <w:rPr>
                <w:rFonts w:ascii="Times New Roman" w:hAnsi="Times New Roman" w:hint="eastAsia"/>
                <w:szCs w:val="21"/>
              </w:rPr>
              <w:t>1</w:t>
            </w:r>
            <w:r>
              <w:rPr>
                <w:rFonts w:ascii="Times New Roman" w:hAnsi="Times New Roman" w:hint="eastAsia"/>
                <w:szCs w:val="21"/>
              </w:rPr>
              <w:t>”的“加工”变量</w:t>
            </w:r>
          </w:p>
          <w:p w:rsidR="00945A65" w:rsidRPr="00945A65" w:rsidRDefault="00945A65" w:rsidP="00945A6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取值为</w:t>
            </w:r>
            <w:r>
              <w:rPr>
                <w:rFonts w:ascii="Times New Roman" w:hAnsi="Times New Roman" w:hint="eastAsia"/>
                <w:szCs w:val="21"/>
              </w:rPr>
              <w:t>True</w:t>
            </w:r>
            <w:r>
              <w:rPr>
                <w:rFonts w:ascii="Times New Roman" w:hAnsi="Times New Roman" w:hint="eastAsia"/>
                <w:szCs w:val="21"/>
              </w:rPr>
              <w:t>，指示灯亮，代表第</w:t>
            </w:r>
            <w:r>
              <w:rPr>
                <w:rFonts w:ascii="Times New Roman" w:hAnsi="Times New Roman" w:hint="eastAsia"/>
                <w:szCs w:val="21"/>
              </w:rPr>
              <w:t>1</w:t>
            </w:r>
            <w:r>
              <w:rPr>
                <w:rFonts w:ascii="Times New Roman" w:hAnsi="Times New Roman" w:hint="eastAsia"/>
                <w:szCs w:val="21"/>
              </w:rPr>
              <w:t>个工艺单元的加工工序处于工作状态</w:t>
            </w:r>
            <w:r w:rsidR="00317C49">
              <w:rPr>
                <w:rFonts w:ascii="Times New Roman" w:hAnsi="Times New Roman" w:hint="eastAsia"/>
                <w:szCs w:val="21"/>
              </w:rPr>
              <w:t>；</w:t>
            </w:r>
            <w:r w:rsidR="00317C49" w:rsidRPr="00317C49">
              <w:rPr>
                <w:rFonts w:ascii="Times New Roman" w:hAnsi="Times New Roman" w:hint="eastAsia"/>
                <w:szCs w:val="21"/>
              </w:rPr>
              <w:t>取值为</w:t>
            </w:r>
            <w:r w:rsidR="00317C49" w:rsidRPr="00317C49">
              <w:rPr>
                <w:rFonts w:ascii="Times New Roman" w:hAnsi="Times New Roman" w:hint="eastAsia"/>
                <w:szCs w:val="21"/>
              </w:rPr>
              <w:t>False</w:t>
            </w:r>
            <w:r w:rsidR="00317C49" w:rsidRPr="00317C49">
              <w:rPr>
                <w:rFonts w:ascii="Times New Roman" w:hAnsi="Times New Roman" w:hint="eastAsia"/>
                <w:szCs w:val="21"/>
              </w:rPr>
              <w:t>，指示灯灭，代表该工序处于空闲状态</w:t>
            </w:r>
          </w:p>
        </w:tc>
      </w:tr>
      <w:tr w:rsidR="00945A65" w:rsidTr="000E59B6">
        <w:trPr>
          <w:jc w:val="center"/>
        </w:trPr>
        <w:tc>
          <w:tcPr>
            <w:tcW w:w="1275" w:type="dxa"/>
          </w:tcPr>
          <w:p w:rsidR="00945A65" w:rsidRDefault="00945A65" w:rsidP="000236BC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装配</w:t>
            </w:r>
          </w:p>
        </w:tc>
        <w:tc>
          <w:tcPr>
            <w:tcW w:w="1134" w:type="dxa"/>
          </w:tcPr>
          <w:p w:rsidR="00945A65" w:rsidRDefault="00945A65" w:rsidP="000236BC">
            <w:pPr>
              <w:rPr>
                <w:rFonts w:ascii="Times New Roman" w:hAnsi="Times New Roman"/>
                <w:szCs w:val="21"/>
              </w:rPr>
            </w:pPr>
            <w:proofErr w:type="spellStart"/>
            <w:r>
              <w:rPr>
                <w:rFonts w:ascii="Times New Roman" w:hAnsi="Times New Roman" w:hint="eastAsia"/>
                <w:szCs w:val="21"/>
              </w:rPr>
              <w:t>Bool</w:t>
            </w:r>
            <w:proofErr w:type="spellEnd"/>
          </w:p>
        </w:tc>
        <w:tc>
          <w:tcPr>
            <w:tcW w:w="1134" w:type="dxa"/>
          </w:tcPr>
          <w:p w:rsidR="00945A65" w:rsidRDefault="00F775E5" w:rsidP="00784D76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%Q0.</w:t>
            </w:r>
            <w:r w:rsidR="00784D76">
              <w:rPr>
                <w:rFonts w:ascii="Times New Roman" w:hAnsi="Times New Roman" w:hint="eastAsia"/>
                <w:szCs w:val="21"/>
              </w:rPr>
              <w:t>2</w:t>
            </w:r>
          </w:p>
        </w:tc>
        <w:tc>
          <w:tcPr>
            <w:tcW w:w="2268" w:type="dxa"/>
          </w:tcPr>
          <w:p w:rsidR="00945A65" w:rsidRDefault="00945A65" w:rsidP="00784D76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对应</w:t>
            </w:r>
            <w:r>
              <w:rPr>
                <w:rFonts w:ascii="Times New Roman" w:hAnsi="Times New Roman" w:hint="eastAsia"/>
                <w:szCs w:val="21"/>
              </w:rPr>
              <w:t xml:space="preserve">DQ </w:t>
            </w:r>
            <w:r w:rsidR="00784D76">
              <w:rPr>
                <w:rFonts w:ascii="Times New Roman" w:hAnsi="Times New Roman" w:hint="eastAsia"/>
                <w:szCs w:val="21"/>
              </w:rPr>
              <w:t>2</w:t>
            </w:r>
            <w:r>
              <w:rPr>
                <w:rFonts w:ascii="Times New Roman" w:hAnsi="Times New Roman" w:hint="eastAsia"/>
                <w:szCs w:val="21"/>
              </w:rPr>
              <w:t>指示灯</w:t>
            </w:r>
          </w:p>
        </w:tc>
        <w:tc>
          <w:tcPr>
            <w:tcW w:w="3544" w:type="dxa"/>
          </w:tcPr>
          <w:p w:rsidR="00945A65" w:rsidRDefault="00945A65" w:rsidP="000236BC">
            <w:pPr>
              <w:rPr>
                <w:rFonts w:ascii="Times New Roman" w:hAnsi="Times New Roman"/>
                <w:szCs w:val="21"/>
              </w:rPr>
            </w:pPr>
            <w:r w:rsidRPr="00945A65">
              <w:rPr>
                <w:rFonts w:ascii="Times New Roman" w:hAnsi="Times New Roman" w:hint="eastAsia"/>
                <w:szCs w:val="21"/>
              </w:rPr>
              <w:t>通过</w:t>
            </w:r>
            <w:r w:rsidRPr="00945A65">
              <w:rPr>
                <w:rFonts w:ascii="Times New Roman" w:hAnsi="Times New Roman" w:hint="eastAsia"/>
                <w:szCs w:val="21"/>
              </w:rPr>
              <w:t>PROFINET</w:t>
            </w:r>
            <w:r w:rsidRPr="00945A65">
              <w:rPr>
                <w:rFonts w:ascii="Times New Roman" w:hAnsi="Times New Roman" w:hint="eastAsia"/>
                <w:szCs w:val="21"/>
              </w:rPr>
              <w:t>，该变量</w:t>
            </w:r>
            <w:proofErr w:type="gramStart"/>
            <w:r w:rsidRPr="00945A65">
              <w:rPr>
                <w:rFonts w:ascii="Times New Roman" w:hAnsi="Times New Roman" w:hint="eastAsia"/>
                <w:szCs w:val="21"/>
              </w:rPr>
              <w:t>值来自</w:t>
            </w:r>
            <w:proofErr w:type="gramEnd"/>
            <w:r w:rsidRPr="00945A65">
              <w:rPr>
                <w:rFonts w:ascii="Times New Roman" w:hAnsi="Times New Roman" w:hint="eastAsia"/>
                <w:szCs w:val="21"/>
              </w:rPr>
              <w:t>于“</w:t>
            </w:r>
            <w:r w:rsidRPr="00945A65">
              <w:rPr>
                <w:rFonts w:ascii="Times New Roman" w:hAnsi="Times New Roman" w:hint="eastAsia"/>
                <w:szCs w:val="21"/>
              </w:rPr>
              <w:t xml:space="preserve">PN IO </w:t>
            </w:r>
            <w:r w:rsidRPr="00945A65">
              <w:rPr>
                <w:rFonts w:ascii="Times New Roman" w:hAnsi="Times New Roman" w:hint="eastAsia"/>
                <w:szCs w:val="21"/>
              </w:rPr>
              <w:t>设备</w:t>
            </w:r>
            <w:r w:rsidRPr="00945A65">
              <w:rPr>
                <w:rFonts w:ascii="Times New Roman" w:hAnsi="Times New Roman" w:hint="eastAsia"/>
                <w:szCs w:val="21"/>
              </w:rPr>
              <w:t>2</w:t>
            </w:r>
            <w:r w:rsidRPr="00945A65">
              <w:rPr>
                <w:rFonts w:ascii="Times New Roman" w:hAnsi="Times New Roman" w:hint="eastAsia"/>
                <w:szCs w:val="21"/>
              </w:rPr>
              <w:t>”的“</w:t>
            </w:r>
            <w:r>
              <w:rPr>
                <w:rFonts w:ascii="Times New Roman" w:hAnsi="Times New Roman" w:hint="eastAsia"/>
                <w:szCs w:val="21"/>
              </w:rPr>
              <w:t>装配</w:t>
            </w:r>
            <w:r w:rsidRPr="00945A65">
              <w:rPr>
                <w:rFonts w:ascii="Times New Roman" w:hAnsi="Times New Roman" w:hint="eastAsia"/>
                <w:szCs w:val="21"/>
              </w:rPr>
              <w:t>”变量</w:t>
            </w:r>
          </w:p>
          <w:p w:rsidR="00945A65" w:rsidRDefault="00945A65" w:rsidP="00945A65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取值为</w:t>
            </w:r>
            <w:r>
              <w:rPr>
                <w:rFonts w:ascii="Times New Roman" w:hAnsi="Times New Roman" w:hint="eastAsia"/>
                <w:szCs w:val="21"/>
              </w:rPr>
              <w:t>True</w:t>
            </w:r>
            <w:r>
              <w:rPr>
                <w:rFonts w:ascii="Times New Roman" w:hAnsi="Times New Roman" w:hint="eastAsia"/>
                <w:szCs w:val="21"/>
              </w:rPr>
              <w:t>，指示灯亮，代表第</w:t>
            </w:r>
            <w:r>
              <w:rPr>
                <w:rFonts w:ascii="Times New Roman" w:hAnsi="Times New Roman" w:hint="eastAsia"/>
                <w:szCs w:val="21"/>
              </w:rPr>
              <w:t>2</w:t>
            </w:r>
            <w:r>
              <w:rPr>
                <w:rFonts w:ascii="Times New Roman" w:hAnsi="Times New Roman" w:hint="eastAsia"/>
                <w:szCs w:val="21"/>
              </w:rPr>
              <w:t>个工艺单元的装配工序处于工作状态；取值为</w:t>
            </w:r>
            <w:r>
              <w:rPr>
                <w:rFonts w:ascii="Times New Roman" w:hAnsi="Times New Roman" w:hint="eastAsia"/>
                <w:szCs w:val="21"/>
              </w:rPr>
              <w:t>False</w:t>
            </w:r>
            <w:r>
              <w:rPr>
                <w:rFonts w:ascii="Times New Roman" w:hAnsi="Times New Roman" w:hint="eastAsia"/>
                <w:szCs w:val="21"/>
              </w:rPr>
              <w:t>，</w:t>
            </w:r>
            <w:r w:rsidR="00317C49">
              <w:rPr>
                <w:rFonts w:ascii="Times New Roman" w:hAnsi="Times New Roman" w:hint="eastAsia"/>
                <w:szCs w:val="21"/>
              </w:rPr>
              <w:t>指示灯灭，代表该工序处于空闲状态</w:t>
            </w:r>
          </w:p>
        </w:tc>
      </w:tr>
    </w:tbl>
    <w:p w:rsidR="00885254" w:rsidRDefault="00885254" w:rsidP="00885254">
      <w:pPr>
        <w:ind w:left="420"/>
        <w:rPr>
          <w:rFonts w:ascii="Times New Roman" w:hAnsi="Times New Roman"/>
          <w:szCs w:val="21"/>
        </w:rPr>
      </w:pPr>
      <w:r w:rsidRPr="001208A3">
        <w:rPr>
          <w:rFonts w:ascii="Times New Roman" w:hAnsi="Times New Roman" w:hint="eastAsia"/>
          <w:szCs w:val="21"/>
        </w:rPr>
        <w:t>（</w:t>
      </w:r>
      <w:r w:rsidR="00A92903">
        <w:rPr>
          <w:rFonts w:ascii="Times New Roman" w:hAnsi="Times New Roman" w:hint="eastAsia"/>
          <w:szCs w:val="21"/>
        </w:rPr>
        <w:t>2</w:t>
      </w:r>
      <w:r w:rsidRPr="001208A3">
        <w:rPr>
          <w:rFonts w:ascii="Times New Roman" w:hAnsi="Times New Roman" w:hint="eastAsia"/>
          <w:szCs w:val="21"/>
        </w:rPr>
        <w:t>）对交换机</w:t>
      </w:r>
      <w:r w:rsidRPr="001208A3">
        <w:rPr>
          <w:rFonts w:ascii="Times New Roman" w:hAnsi="Times New Roman" w:hint="eastAsia"/>
          <w:szCs w:val="21"/>
        </w:rPr>
        <w:t>SCALANCE X</w:t>
      </w:r>
      <w:r w:rsidR="00A92903">
        <w:rPr>
          <w:rFonts w:ascii="Times New Roman" w:hAnsi="Times New Roman" w:hint="eastAsia"/>
          <w:szCs w:val="21"/>
        </w:rPr>
        <w:t>M</w:t>
      </w:r>
      <w:r w:rsidR="00113A38">
        <w:rPr>
          <w:rFonts w:ascii="Times New Roman" w:hAnsi="Times New Roman" w:hint="eastAsia"/>
          <w:szCs w:val="21"/>
        </w:rPr>
        <w:t>4</w:t>
      </w:r>
      <w:r w:rsidRPr="001208A3">
        <w:rPr>
          <w:rFonts w:ascii="Times New Roman" w:hAnsi="Times New Roman" w:hint="eastAsia"/>
          <w:szCs w:val="21"/>
        </w:rPr>
        <w:t>08</w:t>
      </w:r>
      <w:r w:rsidRPr="001208A3">
        <w:rPr>
          <w:rFonts w:ascii="Times New Roman" w:hAnsi="Times New Roman" w:hint="eastAsia"/>
          <w:szCs w:val="21"/>
        </w:rPr>
        <w:t>进行</w:t>
      </w:r>
      <w:r>
        <w:rPr>
          <w:rFonts w:ascii="Times New Roman" w:hAnsi="Times New Roman" w:hint="eastAsia"/>
          <w:szCs w:val="21"/>
        </w:rPr>
        <w:t>配置</w:t>
      </w:r>
      <w:r w:rsidR="00113A38">
        <w:rPr>
          <w:rFonts w:ascii="Times New Roman" w:hAnsi="Times New Roman" w:hint="eastAsia"/>
          <w:szCs w:val="21"/>
        </w:rPr>
        <w:t>，“</w:t>
      </w:r>
      <w:r w:rsidR="00113A38">
        <w:rPr>
          <w:rFonts w:ascii="Times New Roman" w:hAnsi="Times New Roman" w:hint="eastAsia"/>
          <w:szCs w:val="21"/>
        </w:rPr>
        <w:t>PN IO</w:t>
      </w:r>
      <w:r w:rsidR="00113A38">
        <w:rPr>
          <w:rFonts w:ascii="Times New Roman" w:hAnsi="Times New Roman" w:hint="eastAsia"/>
          <w:szCs w:val="21"/>
        </w:rPr>
        <w:t>控制器”只能通过</w:t>
      </w:r>
      <w:r w:rsidR="00113A38">
        <w:rPr>
          <w:rFonts w:ascii="Times New Roman" w:hAnsi="Times New Roman" w:hint="eastAsia"/>
          <w:szCs w:val="21"/>
        </w:rPr>
        <w:t>P2</w:t>
      </w:r>
      <w:r w:rsidR="00113A38">
        <w:rPr>
          <w:rFonts w:ascii="Times New Roman" w:hAnsi="Times New Roman" w:hint="eastAsia"/>
          <w:szCs w:val="21"/>
        </w:rPr>
        <w:t>端口读取“</w:t>
      </w:r>
      <w:r w:rsidR="00113A38">
        <w:rPr>
          <w:rFonts w:ascii="Times New Roman" w:hAnsi="Times New Roman" w:hint="eastAsia"/>
          <w:szCs w:val="21"/>
        </w:rPr>
        <w:t>PN IO</w:t>
      </w:r>
      <w:r w:rsidR="00113A38">
        <w:rPr>
          <w:rFonts w:ascii="Times New Roman" w:hAnsi="Times New Roman" w:hint="eastAsia"/>
          <w:szCs w:val="21"/>
        </w:rPr>
        <w:t>设备</w:t>
      </w:r>
      <w:r w:rsidR="00113A38">
        <w:rPr>
          <w:rFonts w:ascii="Times New Roman" w:hAnsi="Times New Roman" w:hint="eastAsia"/>
          <w:szCs w:val="21"/>
        </w:rPr>
        <w:t>1</w:t>
      </w:r>
      <w:r w:rsidR="00113A38">
        <w:rPr>
          <w:rFonts w:ascii="Times New Roman" w:hAnsi="Times New Roman" w:hint="eastAsia"/>
          <w:szCs w:val="21"/>
        </w:rPr>
        <w:t>”、“</w:t>
      </w:r>
      <w:r w:rsidR="00113A38">
        <w:rPr>
          <w:rFonts w:ascii="Times New Roman" w:hAnsi="Times New Roman" w:hint="eastAsia"/>
          <w:szCs w:val="21"/>
        </w:rPr>
        <w:t>PN IO</w:t>
      </w:r>
      <w:r w:rsidR="00113A38">
        <w:rPr>
          <w:rFonts w:ascii="Times New Roman" w:hAnsi="Times New Roman" w:hint="eastAsia"/>
          <w:szCs w:val="21"/>
        </w:rPr>
        <w:t>设备</w:t>
      </w:r>
      <w:r w:rsidR="00113A38">
        <w:rPr>
          <w:rFonts w:ascii="Times New Roman" w:hAnsi="Times New Roman" w:hint="eastAsia"/>
          <w:szCs w:val="21"/>
        </w:rPr>
        <w:t>2</w:t>
      </w:r>
      <w:r w:rsidR="00113A38">
        <w:rPr>
          <w:rFonts w:ascii="Times New Roman" w:hAnsi="Times New Roman" w:hint="eastAsia"/>
          <w:szCs w:val="21"/>
        </w:rPr>
        <w:t>”和“</w:t>
      </w:r>
      <w:r w:rsidR="00113A38">
        <w:rPr>
          <w:rFonts w:ascii="Times New Roman" w:hAnsi="Times New Roman" w:hint="eastAsia"/>
          <w:szCs w:val="21"/>
        </w:rPr>
        <w:t>PN IO</w:t>
      </w:r>
      <w:r w:rsidR="00113A38">
        <w:rPr>
          <w:rFonts w:ascii="Times New Roman" w:hAnsi="Times New Roman" w:hint="eastAsia"/>
          <w:szCs w:val="21"/>
        </w:rPr>
        <w:t>设备</w:t>
      </w:r>
      <w:r w:rsidR="00113A38">
        <w:rPr>
          <w:rFonts w:ascii="Times New Roman" w:hAnsi="Times New Roman" w:hint="eastAsia"/>
          <w:szCs w:val="21"/>
        </w:rPr>
        <w:t>3</w:t>
      </w:r>
      <w:r w:rsidR="00113A38">
        <w:rPr>
          <w:rFonts w:ascii="Times New Roman" w:hAnsi="Times New Roman" w:hint="eastAsia"/>
          <w:szCs w:val="21"/>
        </w:rPr>
        <w:t>”的数据；视频服务器只能通过</w:t>
      </w:r>
      <w:r w:rsidR="00113A38">
        <w:rPr>
          <w:rFonts w:ascii="Times New Roman" w:hAnsi="Times New Roman" w:hint="eastAsia"/>
          <w:szCs w:val="21"/>
        </w:rPr>
        <w:t>P5</w:t>
      </w:r>
      <w:r w:rsidR="00113A38">
        <w:rPr>
          <w:rFonts w:ascii="Times New Roman" w:hAnsi="Times New Roman" w:hint="eastAsia"/>
          <w:szCs w:val="21"/>
        </w:rPr>
        <w:t>端口读取</w:t>
      </w:r>
      <w:r w:rsidR="00113A38">
        <w:rPr>
          <w:rFonts w:ascii="Times New Roman" w:hAnsi="Times New Roman" w:hint="eastAsia"/>
          <w:szCs w:val="21"/>
        </w:rPr>
        <w:t>AGV</w:t>
      </w:r>
      <w:r w:rsidR="00113A38">
        <w:rPr>
          <w:rFonts w:ascii="Times New Roman" w:hAnsi="Times New Roman" w:hint="eastAsia"/>
          <w:szCs w:val="21"/>
        </w:rPr>
        <w:t>小车中摄像头中的视频数据流</w:t>
      </w:r>
      <w:r w:rsidR="009962FF">
        <w:rPr>
          <w:rFonts w:ascii="Times New Roman" w:hAnsi="Times New Roman" w:hint="eastAsia"/>
          <w:szCs w:val="21"/>
        </w:rPr>
        <w:t>；工程师</w:t>
      </w:r>
      <w:proofErr w:type="gramStart"/>
      <w:r w:rsidR="009962FF">
        <w:rPr>
          <w:rFonts w:ascii="Times New Roman" w:hAnsi="Times New Roman" w:hint="eastAsia"/>
          <w:szCs w:val="21"/>
        </w:rPr>
        <w:t>站能够</w:t>
      </w:r>
      <w:proofErr w:type="gramEnd"/>
      <w:r w:rsidR="009962FF">
        <w:rPr>
          <w:rFonts w:ascii="Times New Roman" w:hAnsi="Times New Roman" w:hint="eastAsia"/>
          <w:szCs w:val="21"/>
        </w:rPr>
        <w:t>通过</w:t>
      </w:r>
      <w:r w:rsidR="009962FF">
        <w:rPr>
          <w:rFonts w:ascii="Times New Roman" w:hAnsi="Times New Roman" w:hint="eastAsia"/>
          <w:szCs w:val="21"/>
        </w:rPr>
        <w:t>P1</w:t>
      </w:r>
      <w:r w:rsidR="009962FF">
        <w:rPr>
          <w:rFonts w:ascii="Times New Roman" w:hAnsi="Times New Roman" w:hint="eastAsia"/>
          <w:szCs w:val="21"/>
        </w:rPr>
        <w:t>端口监控“</w:t>
      </w:r>
      <w:r w:rsidR="009962FF">
        <w:rPr>
          <w:rFonts w:ascii="Times New Roman" w:hAnsi="Times New Roman" w:hint="eastAsia"/>
          <w:szCs w:val="21"/>
        </w:rPr>
        <w:t>PN IO</w:t>
      </w:r>
      <w:r w:rsidR="009962FF">
        <w:rPr>
          <w:rFonts w:ascii="Times New Roman" w:hAnsi="Times New Roman" w:hint="eastAsia"/>
          <w:szCs w:val="21"/>
        </w:rPr>
        <w:t>控制器”中的变量。</w:t>
      </w:r>
    </w:p>
    <w:p w:rsidR="00113A38" w:rsidRDefault="00113A38" w:rsidP="0003101D">
      <w:pPr>
        <w:ind w:left="420"/>
        <w:rPr>
          <w:rFonts w:ascii="Times New Roman" w:hAnsi="Times New Roman"/>
          <w:szCs w:val="21"/>
        </w:rPr>
      </w:pPr>
      <w:r w:rsidRPr="009962FF">
        <w:rPr>
          <w:rFonts w:ascii="Times New Roman" w:hAnsi="Times New Roman" w:hint="eastAsia"/>
          <w:szCs w:val="21"/>
        </w:rPr>
        <w:t>（</w:t>
      </w:r>
      <w:r w:rsidRPr="009962FF">
        <w:rPr>
          <w:rFonts w:ascii="Times New Roman" w:hAnsi="Times New Roman" w:hint="eastAsia"/>
          <w:szCs w:val="21"/>
        </w:rPr>
        <w:t>3</w:t>
      </w:r>
      <w:r w:rsidRPr="009962FF">
        <w:rPr>
          <w:rFonts w:ascii="Times New Roman" w:hAnsi="Times New Roman" w:hint="eastAsia"/>
          <w:szCs w:val="21"/>
        </w:rPr>
        <w:t>）</w:t>
      </w:r>
      <w:r w:rsidR="009962FF" w:rsidRPr="009962FF">
        <w:rPr>
          <w:rFonts w:ascii="Times New Roman" w:hAnsi="Times New Roman" w:hint="eastAsia"/>
          <w:szCs w:val="21"/>
        </w:rPr>
        <w:t>配置视频服务器计算机的</w:t>
      </w:r>
      <w:r w:rsidR="009962FF" w:rsidRPr="009962FF">
        <w:rPr>
          <w:rFonts w:ascii="Times New Roman" w:hAnsi="Times New Roman" w:hint="eastAsia"/>
          <w:szCs w:val="21"/>
        </w:rPr>
        <w:t>IP</w:t>
      </w:r>
      <w:r w:rsidR="009962FF" w:rsidRPr="009962FF">
        <w:rPr>
          <w:rFonts w:ascii="Times New Roman" w:hAnsi="Times New Roman" w:hint="eastAsia"/>
          <w:szCs w:val="21"/>
        </w:rPr>
        <w:t>地址和子网掩码</w:t>
      </w:r>
      <w:r w:rsidR="009962FF">
        <w:rPr>
          <w:rFonts w:ascii="Times New Roman" w:hAnsi="Times New Roman" w:hint="eastAsia"/>
          <w:szCs w:val="21"/>
        </w:rPr>
        <w:t>，启动和配置</w:t>
      </w:r>
      <w:r w:rsidR="009962FF">
        <w:rPr>
          <w:rFonts w:ascii="Times New Roman" w:hAnsi="Times New Roman" w:hint="eastAsia"/>
          <w:szCs w:val="21"/>
        </w:rPr>
        <w:t>IP</w:t>
      </w:r>
      <w:r w:rsidR="009962FF">
        <w:rPr>
          <w:rFonts w:ascii="Times New Roman" w:hAnsi="Times New Roman" w:hint="eastAsia"/>
          <w:szCs w:val="21"/>
        </w:rPr>
        <w:t>摄像头</w:t>
      </w:r>
      <w:r w:rsidR="00FB3D9C">
        <w:rPr>
          <w:rFonts w:ascii="Times New Roman" w:hAnsi="Times New Roman" w:hint="eastAsia"/>
          <w:szCs w:val="21"/>
        </w:rPr>
        <w:t>软件</w:t>
      </w:r>
      <w:r w:rsidR="00687853" w:rsidRPr="009962FF">
        <w:rPr>
          <w:rFonts w:ascii="Times New Roman" w:hAnsi="Times New Roman" w:hint="eastAsia"/>
          <w:szCs w:val="21"/>
        </w:rPr>
        <w:t>。</w:t>
      </w:r>
    </w:p>
    <w:p w:rsidR="00814FCE" w:rsidRPr="00FB3D9C" w:rsidRDefault="00814FCE" w:rsidP="00814FCE">
      <w:pPr>
        <w:ind w:left="420"/>
        <w:rPr>
          <w:rFonts w:ascii="Times New Roman" w:hAnsi="Times New Roman"/>
          <w:b/>
          <w:szCs w:val="21"/>
        </w:rPr>
      </w:pPr>
    </w:p>
    <w:p w:rsidR="00814FCE" w:rsidRDefault="006C13F2" w:rsidP="00814FCE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6</w:t>
      </w:r>
      <w:r w:rsidR="00814FCE">
        <w:rPr>
          <w:rFonts w:ascii="Times New Roman" w:hAnsi="Times New Roman" w:hint="eastAsia"/>
          <w:b/>
          <w:szCs w:val="21"/>
        </w:rPr>
        <w:t>构建生产主干网络</w:t>
      </w:r>
      <w:r w:rsidR="00814FCE">
        <w:rPr>
          <w:rFonts w:ascii="Times New Roman" w:hAnsi="Times New Roman"/>
          <w:b/>
          <w:szCs w:val="21"/>
        </w:rPr>
        <w:t xml:space="preserve"> </w:t>
      </w:r>
    </w:p>
    <w:p w:rsidR="00C33B97" w:rsidRPr="00814FCE" w:rsidRDefault="00B2538D" w:rsidP="00A91306">
      <w:pPr>
        <w:ind w:left="420" w:firstLineChars="100" w:firstLine="21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配置控制中心的</w:t>
      </w:r>
      <w:r>
        <w:rPr>
          <w:rFonts w:ascii="Times New Roman" w:hAnsi="Times New Roman" w:hint="eastAsia"/>
          <w:szCs w:val="21"/>
        </w:rPr>
        <w:t>SCALANCE XM408</w:t>
      </w:r>
      <w:r>
        <w:rPr>
          <w:rFonts w:ascii="Times New Roman" w:hAnsi="Times New Roman" w:hint="eastAsia"/>
          <w:szCs w:val="21"/>
        </w:rPr>
        <w:t>交换</w:t>
      </w:r>
      <w:r w:rsidR="00090D78">
        <w:rPr>
          <w:rFonts w:ascii="Times New Roman" w:hAnsi="Times New Roman" w:hint="eastAsia"/>
          <w:szCs w:val="21"/>
        </w:rPr>
        <w:t>机</w:t>
      </w:r>
      <w:r>
        <w:rPr>
          <w:rFonts w:ascii="Times New Roman" w:hAnsi="Times New Roman" w:hint="eastAsia"/>
          <w:szCs w:val="21"/>
        </w:rPr>
        <w:t>，配置工艺单元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和工艺单元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 w:hint="eastAsia"/>
          <w:szCs w:val="21"/>
        </w:rPr>
        <w:t>SCALANCE XB208</w:t>
      </w:r>
      <w:r>
        <w:rPr>
          <w:rFonts w:ascii="Times New Roman" w:hAnsi="Times New Roman" w:hint="eastAsia"/>
          <w:szCs w:val="21"/>
        </w:rPr>
        <w:t>交换机，使得三个交换机能够形成环形冗余网络</w:t>
      </w:r>
      <w:r w:rsidR="00090D78">
        <w:rPr>
          <w:rFonts w:ascii="Times New Roman" w:hAnsi="Times New Roman" w:hint="eastAsia"/>
          <w:szCs w:val="21"/>
        </w:rPr>
        <w:t>，其中</w:t>
      </w:r>
      <w:r w:rsidR="00090D78">
        <w:rPr>
          <w:rFonts w:ascii="Times New Roman" w:hAnsi="Times New Roman" w:hint="eastAsia"/>
          <w:szCs w:val="21"/>
        </w:rPr>
        <w:t>XM408</w:t>
      </w:r>
      <w:r w:rsidR="00090D78">
        <w:rPr>
          <w:rFonts w:ascii="Times New Roman" w:hAnsi="Times New Roman" w:hint="eastAsia"/>
          <w:szCs w:val="21"/>
        </w:rPr>
        <w:t>交换机作为冗余管理器</w:t>
      </w:r>
      <w:r>
        <w:rPr>
          <w:rFonts w:ascii="Times New Roman" w:hAnsi="Times New Roman" w:hint="eastAsia"/>
          <w:szCs w:val="21"/>
        </w:rPr>
        <w:t>。</w:t>
      </w:r>
    </w:p>
    <w:p w:rsidR="000E59B6" w:rsidRPr="00814FCE" w:rsidRDefault="000E59B6" w:rsidP="00A91306">
      <w:pPr>
        <w:rPr>
          <w:rFonts w:ascii="Times New Roman" w:hAnsi="Times New Roman"/>
          <w:szCs w:val="21"/>
        </w:rPr>
      </w:pPr>
    </w:p>
    <w:p w:rsidR="00B2538D" w:rsidRDefault="00B2538D" w:rsidP="00B2538D">
      <w:pPr>
        <w:pStyle w:val="3"/>
        <w:rPr>
          <w:rFonts w:ascii="Times New Roman"/>
        </w:rPr>
      </w:pPr>
      <w:r>
        <w:rPr>
          <w:rFonts w:ascii="Times New Roman" w:hint="eastAsia"/>
        </w:rPr>
        <w:lastRenderedPageBreak/>
        <w:t>四、</w:t>
      </w:r>
      <w:r w:rsidR="00FB3D9C">
        <w:rPr>
          <w:rFonts w:ascii="Times New Roman" w:hint="eastAsia"/>
        </w:rPr>
        <w:t>功能测试与</w:t>
      </w:r>
      <w:r w:rsidRPr="001B2E82">
        <w:rPr>
          <w:rFonts w:ascii="Times New Roman" w:hint="eastAsia"/>
        </w:rPr>
        <w:t>评分</w:t>
      </w:r>
      <w:r w:rsidR="007D799D">
        <w:rPr>
          <w:rFonts w:ascii="Times New Roman" w:hint="eastAsia"/>
        </w:rPr>
        <w:t>（</w:t>
      </w:r>
      <w:r w:rsidR="007D799D" w:rsidRPr="007D799D">
        <w:rPr>
          <w:rFonts w:ascii="Times New Roman" w:hint="eastAsia"/>
        </w:rPr>
        <w:t>满分</w:t>
      </w:r>
      <w:r w:rsidR="007D799D" w:rsidRPr="007D799D">
        <w:rPr>
          <w:rFonts w:ascii="Times New Roman" w:hint="eastAsia"/>
        </w:rPr>
        <w:t>80</w:t>
      </w:r>
      <w:r w:rsidR="007D799D" w:rsidRPr="007D799D">
        <w:rPr>
          <w:rFonts w:ascii="Times New Roman" w:hint="eastAsia"/>
        </w:rPr>
        <w:t>分</w:t>
      </w:r>
      <w:r w:rsidR="007D799D">
        <w:rPr>
          <w:rFonts w:ascii="Times New Roman" w:hint="eastAsia"/>
        </w:rPr>
        <w:t>）</w:t>
      </w:r>
    </w:p>
    <w:p w:rsidR="00FB3D9C" w:rsidRPr="00860909" w:rsidRDefault="00860909" w:rsidP="00FB3D9C">
      <w:pPr>
        <w:ind w:left="420"/>
        <w:rPr>
          <w:rFonts w:ascii="Times New Roman" w:hAnsi="Times New Roman"/>
          <w:szCs w:val="21"/>
        </w:rPr>
      </w:pPr>
      <w:r w:rsidRPr="00860909">
        <w:rPr>
          <w:rFonts w:ascii="Times New Roman" w:hAnsi="Times New Roman" w:hint="eastAsia"/>
          <w:szCs w:val="21"/>
        </w:rPr>
        <w:t>根据第三部分的“任务要求”完成网络实施后，本部分将对实施效果进行评分。本部分通过多个功能测试来评判参赛队的上机实施分数，达到要求的得分，不达到要求的不得分</w:t>
      </w:r>
      <w:r w:rsidR="00C766F9">
        <w:rPr>
          <w:rFonts w:ascii="Times New Roman" w:hAnsi="Times New Roman" w:hint="eastAsia"/>
          <w:szCs w:val="21"/>
        </w:rPr>
        <w:t>。</w:t>
      </w:r>
    </w:p>
    <w:p w:rsidR="00FB3D9C" w:rsidRDefault="00FB3D9C" w:rsidP="00FB3D9C">
      <w:pPr>
        <w:ind w:left="420"/>
        <w:rPr>
          <w:rFonts w:ascii="Times New Roman" w:hAnsi="Times New Roman"/>
          <w:b/>
          <w:szCs w:val="21"/>
        </w:rPr>
      </w:pPr>
    </w:p>
    <w:p w:rsidR="00860909" w:rsidRDefault="00860909" w:rsidP="00FB3D9C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1</w:t>
      </w:r>
      <w:r>
        <w:rPr>
          <w:rFonts w:ascii="Times New Roman" w:hAnsi="Times New Roman" w:hint="eastAsia"/>
          <w:b/>
          <w:szCs w:val="21"/>
        </w:rPr>
        <w:t>、</w:t>
      </w:r>
      <w:r>
        <w:rPr>
          <w:rFonts w:ascii="Times New Roman" w:hAnsi="Times New Roman" w:hint="eastAsia"/>
          <w:b/>
          <w:szCs w:val="21"/>
        </w:rPr>
        <w:t>VLAN</w:t>
      </w:r>
      <w:r>
        <w:rPr>
          <w:rFonts w:ascii="Times New Roman" w:hAnsi="Times New Roman" w:hint="eastAsia"/>
          <w:b/>
          <w:szCs w:val="21"/>
        </w:rPr>
        <w:t>功能测试</w:t>
      </w:r>
      <w:r w:rsidR="000236BC">
        <w:rPr>
          <w:rFonts w:ascii="Times New Roman" w:hAnsi="Times New Roman" w:hint="eastAsia"/>
          <w:b/>
          <w:szCs w:val="21"/>
        </w:rPr>
        <w:t>（满分</w:t>
      </w:r>
      <w:r w:rsidR="000236BC">
        <w:rPr>
          <w:rFonts w:ascii="Times New Roman" w:hAnsi="Times New Roman" w:hint="eastAsia"/>
          <w:b/>
          <w:szCs w:val="21"/>
        </w:rPr>
        <w:t>10</w:t>
      </w:r>
      <w:r w:rsidR="000236BC">
        <w:rPr>
          <w:rFonts w:ascii="Times New Roman" w:hAnsi="Times New Roman" w:hint="eastAsia"/>
          <w:b/>
          <w:szCs w:val="21"/>
        </w:rPr>
        <w:t>分）</w:t>
      </w:r>
    </w:p>
    <w:p w:rsidR="00860909" w:rsidRPr="00860909" w:rsidRDefault="00860909" w:rsidP="00FB3D9C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根据图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所示网络结构接线，然后依据评分表进行评分。</w:t>
      </w:r>
    </w:p>
    <w:p w:rsidR="00860909" w:rsidRDefault="006673D1" w:rsidP="00860909">
      <w:pPr>
        <w:ind w:left="42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noProof/>
          <w:szCs w:val="21"/>
        </w:rPr>
        <w:drawing>
          <wp:inline distT="0" distB="0" distL="0" distR="0" wp14:anchorId="1D20B8D7" wp14:editId="0B5FE288">
            <wp:extent cx="4495800" cy="1790700"/>
            <wp:effectExtent l="0" t="0" r="0" b="0"/>
            <wp:docPr id="1" name="图片 1" descr="F:\0西门子杯挑战赛——工业信息\2017 工业信息\2 决赛\图2 VLAN功能测试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0西门子杯挑战赛——工业信息\2017 工业信息\2 决赛\图2 VLAN功能测试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909" w:rsidRPr="007807E7" w:rsidRDefault="007807E7" w:rsidP="00860909">
      <w:pPr>
        <w:ind w:left="420"/>
        <w:jc w:val="center"/>
        <w:rPr>
          <w:rFonts w:ascii="Times New Roman" w:hAnsi="Times New Roman"/>
          <w:szCs w:val="21"/>
        </w:rPr>
      </w:pPr>
      <w:r w:rsidRPr="007807E7">
        <w:rPr>
          <w:rFonts w:ascii="Times New Roman" w:hAnsi="Times New Roman" w:hint="eastAsia"/>
          <w:szCs w:val="21"/>
        </w:rPr>
        <w:t>图</w:t>
      </w:r>
      <w:r w:rsidRPr="007807E7">
        <w:rPr>
          <w:rFonts w:ascii="Times New Roman" w:hAnsi="Times New Roman" w:hint="eastAsia"/>
          <w:szCs w:val="21"/>
        </w:rPr>
        <w:t xml:space="preserve">2 </w:t>
      </w:r>
      <w:r w:rsidR="00860909" w:rsidRPr="007807E7">
        <w:rPr>
          <w:rFonts w:ascii="Times New Roman" w:hAnsi="Times New Roman" w:hint="eastAsia"/>
          <w:szCs w:val="21"/>
        </w:rPr>
        <w:t>VLAN</w:t>
      </w:r>
      <w:r w:rsidR="00860909" w:rsidRPr="007807E7">
        <w:rPr>
          <w:rFonts w:ascii="Times New Roman" w:hAnsi="Times New Roman" w:hint="eastAsia"/>
          <w:szCs w:val="21"/>
        </w:rPr>
        <w:t>功能测试网络结构图</w:t>
      </w:r>
    </w:p>
    <w:p w:rsidR="00860909" w:rsidRDefault="00860909" w:rsidP="00FB3D9C">
      <w:pPr>
        <w:ind w:left="420"/>
        <w:rPr>
          <w:rFonts w:ascii="Times New Roman" w:hAnsi="Times New Roman"/>
          <w:b/>
          <w:szCs w:val="21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1530"/>
        <w:gridCol w:w="5269"/>
        <w:gridCol w:w="1079"/>
        <w:gridCol w:w="1352"/>
      </w:tblGrid>
      <w:tr w:rsidR="007807E7" w:rsidRPr="007D799D" w:rsidTr="000E59B6">
        <w:trPr>
          <w:trHeight w:val="70"/>
        </w:trPr>
        <w:tc>
          <w:tcPr>
            <w:tcW w:w="738" w:type="dxa"/>
            <w:shd w:val="clear" w:color="auto" w:fill="8DB3E2"/>
            <w:vAlign w:val="center"/>
          </w:tcPr>
          <w:p w:rsidR="007807E7" w:rsidRPr="007D799D" w:rsidRDefault="007807E7" w:rsidP="00F23B91">
            <w:pPr>
              <w:jc w:val="center"/>
              <w:rPr>
                <w:b/>
                <w:szCs w:val="21"/>
              </w:rPr>
            </w:pPr>
            <w:r w:rsidRPr="007D799D"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1530" w:type="dxa"/>
            <w:shd w:val="clear" w:color="auto" w:fill="8DB3E2"/>
            <w:vAlign w:val="center"/>
          </w:tcPr>
          <w:p w:rsidR="007807E7" w:rsidRPr="007D799D" w:rsidRDefault="007807E7" w:rsidP="00F23B91">
            <w:pPr>
              <w:jc w:val="center"/>
              <w:rPr>
                <w:b/>
                <w:szCs w:val="21"/>
              </w:rPr>
            </w:pPr>
            <w:r w:rsidRPr="007D799D">
              <w:rPr>
                <w:rFonts w:hint="eastAsia"/>
                <w:b/>
                <w:szCs w:val="21"/>
              </w:rPr>
              <w:t>评分项</w:t>
            </w:r>
          </w:p>
        </w:tc>
        <w:tc>
          <w:tcPr>
            <w:tcW w:w="5269" w:type="dxa"/>
            <w:shd w:val="clear" w:color="auto" w:fill="8DB3E2"/>
            <w:vAlign w:val="center"/>
          </w:tcPr>
          <w:p w:rsidR="007807E7" w:rsidRPr="007D799D" w:rsidRDefault="007807E7" w:rsidP="00F23B91">
            <w:pPr>
              <w:jc w:val="center"/>
              <w:rPr>
                <w:b/>
                <w:szCs w:val="21"/>
              </w:rPr>
            </w:pPr>
            <w:r w:rsidRPr="007D799D">
              <w:rPr>
                <w:rFonts w:hint="eastAsia"/>
                <w:b/>
                <w:szCs w:val="21"/>
              </w:rPr>
              <w:t>具体描述</w:t>
            </w:r>
          </w:p>
        </w:tc>
        <w:tc>
          <w:tcPr>
            <w:tcW w:w="1079" w:type="dxa"/>
            <w:shd w:val="clear" w:color="auto" w:fill="8DB3E2"/>
            <w:vAlign w:val="center"/>
          </w:tcPr>
          <w:p w:rsidR="007807E7" w:rsidRPr="007D799D" w:rsidRDefault="007807E7" w:rsidP="00F23B91">
            <w:pPr>
              <w:jc w:val="center"/>
              <w:rPr>
                <w:b/>
                <w:szCs w:val="21"/>
              </w:rPr>
            </w:pPr>
            <w:r w:rsidRPr="007D799D">
              <w:rPr>
                <w:rFonts w:hint="eastAsia"/>
                <w:b/>
                <w:szCs w:val="21"/>
              </w:rPr>
              <w:t>所占分值</w:t>
            </w:r>
          </w:p>
        </w:tc>
        <w:tc>
          <w:tcPr>
            <w:tcW w:w="1352" w:type="dxa"/>
            <w:shd w:val="clear" w:color="auto" w:fill="8DB3E2"/>
          </w:tcPr>
          <w:p w:rsidR="007807E7" w:rsidRPr="007D799D" w:rsidRDefault="007807E7" w:rsidP="00F23B91">
            <w:pPr>
              <w:jc w:val="center"/>
              <w:rPr>
                <w:b/>
                <w:szCs w:val="21"/>
              </w:rPr>
            </w:pPr>
            <w:r w:rsidRPr="007D799D">
              <w:rPr>
                <w:rFonts w:hint="eastAsia"/>
                <w:b/>
                <w:szCs w:val="21"/>
              </w:rPr>
              <w:t>得分</w:t>
            </w:r>
            <w:r w:rsidR="000236BC">
              <w:rPr>
                <w:rFonts w:hint="eastAsia"/>
                <w:b/>
                <w:szCs w:val="21"/>
              </w:rPr>
              <w:t>（打钩）</w:t>
            </w:r>
          </w:p>
        </w:tc>
      </w:tr>
      <w:tr w:rsidR="007807E7" w:rsidRPr="007D799D" w:rsidTr="000E59B6">
        <w:tc>
          <w:tcPr>
            <w:tcW w:w="738" w:type="dxa"/>
            <w:vAlign w:val="center"/>
          </w:tcPr>
          <w:p w:rsidR="007807E7" w:rsidRPr="007D799D" w:rsidRDefault="007807E7" w:rsidP="00F23B91">
            <w:pPr>
              <w:jc w:val="center"/>
              <w:rPr>
                <w:szCs w:val="21"/>
              </w:rPr>
            </w:pPr>
            <w:r w:rsidRPr="007D799D">
              <w:rPr>
                <w:rFonts w:hint="eastAsia"/>
                <w:szCs w:val="21"/>
              </w:rPr>
              <w:t>1</w:t>
            </w:r>
          </w:p>
        </w:tc>
        <w:tc>
          <w:tcPr>
            <w:tcW w:w="1530" w:type="dxa"/>
            <w:shd w:val="clear" w:color="auto" w:fill="auto"/>
            <w:vAlign w:val="center"/>
          </w:tcPr>
          <w:p w:rsidR="007807E7" w:rsidRPr="007D799D" w:rsidRDefault="007807E7" w:rsidP="00F23B91">
            <w:pPr>
              <w:rPr>
                <w:szCs w:val="21"/>
              </w:rPr>
            </w:pPr>
            <w:r w:rsidRPr="007D799D">
              <w:rPr>
                <w:rFonts w:hint="eastAsia"/>
                <w:szCs w:val="21"/>
              </w:rPr>
              <w:t>网络结构实施</w:t>
            </w:r>
          </w:p>
        </w:tc>
        <w:tc>
          <w:tcPr>
            <w:tcW w:w="5269" w:type="dxa"/>
            <w:shd w:val="clear" w:color="auto" w:fill="auto"/>
            <w:vAlign w:val="center"/>
          </w:tcPr>
          <w:p w:rsidR="007807E7" w:rsidRPr="007D799D" w:rsidRDefault="007807E7" w:rsidP="00F23B9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根据</w:t>
            </w:r>
            <w:r w:rsidR="000236BC">
              <w:rPr>
                <w:rFonts w:hint="eastAsia"/>
                <w:szCs w:val="21"/>
              </w:rPr>
              <w:t>图</w:t>
            </w:r>
            <w:r w:rsidR="000236BC"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，所有设备连接到要求的端口号上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7807E7" w:rsidRPr="007D799D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352" w:type="dxa"/>
          </w:tcPr>
          <w:p w:rsidR="007807E7" w:rsidRPr="007D799D" w:rsidRDefault="007807E7" w:rsidP="00F23B91">
            <w:pPr>
              <w:jc w:val="center"/>
              <w:rPr>
                <w:szCs w:val="21"/>
              </w:rPr>
            </w:pPr>
          </w:p>
        </w:tc>
      </w:tr>
      <w:tr w:rsidR="00BE5537" w:rsidRPr="007D799D" w:rsidTr="000E59B6">
        <w:tc>
          <w:tcPr>
            <w:tcW w:w="738" w:type="dxa"/>
            <w:vAlign w:val="center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30" w:type="dxa"/>
            <w:vMerge w:val="restart"/>
            <w:shd w:val="clear" w:color="auto" w:fill="auto"/>
            <w:vAlign w:val="center"/>
          </w:tcPr>
          <w:p w:rsidR="00BE5537" w:rsidRPr="007D799D" w:rsidRDefault="00BE5537" w:rsidP="00F23B9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VLAN</w:t>
            </w:r>
            <w:r>
              <w:rPr>
                <w:rFonts w:hint="eastAsia"/>
                <w:szCs w:val="21"/>
              </w:rPr>
              <w:t>功能测试</w:t>
            </w:r>
          </w:p>
        </w:tc>
        <w:tc>
          <w:tcPr>
            <w:tcW w:w="5269" w:type="dxa"/>
            <w:shd w:val="clear" w:color="auto" w:fill="auto"/>
            <w:vAlign w:val="center"/>
          </w:tcPr>
          <w:p w:rsidR="00BE5537" w:rsidRDefault="006857C6" w:rsidP="00BD6826">
            <w:pPr>
              <w:rPr>
                <w:szCs w:val="21"/>
              </w:rPr>
            </w:pPr>
            <w:r w:rsidRPr="006857C6">
              <w:rPr>
                <w:rFonts w:hint="eastAsia"/>
                <w:szCs w:val="21"/>
              </w:rPr>
              <w:t>在工程师站中，用</w:t>
            </w:r>
            <w:r w:rsidRPr="006857C6">
              <w:rPr>
                <w:rFonts w:hint="eastAsia"/>
                <w:szCs w:val="21"/>
              </w:rPr>
              <w:t>ping</w:t>
            </w:r>
            <w:r w:rsidRPr="006857C6">
              <w:rPr>
                <w:rFonts w:hint="eastAsia"/>
                <w:szCs w:val="21"/>
              </w:rPr>
              <w:t>命令</w:t>
            </w:r>
            <w:r w:rsidRPr="006857C6">
              <w:rPr>
                <w:rFonts w:hint="eastAsia"/>
                <w:szCs w:val="21"/>
              </w:rPr>
              <w:t xml:space="preserve">ping </w:t>
            </w:r>
            <w:r w:rsidR="00BD6826">
              <w:rPr>
                <w:rFonts w:hint="eastAsia"/>
                <w:szCs w:val="21"/>
              </w:rPr>
              <w:t>“</w:t>
            </w:r>
            <w:r w:rsidR="00BD6826" w:rsidRPr="006857C6">
              <w:rPr>
                <w:rFonts w:hint="eastAsia"/>
                <w:szCs w:val="21"/>
              </w:rPr>
              <w:t>PN IO</w:t>
            </w:r>
            <w:r w:rsidR="00BD6826" w:rsidRPr="006857C6">
              <w:rPr>
                <w:rFonts w:hint="eastAsia"/>
                <w:szCs w:val="21"/>
              </w:rPr>
              <w:t>设备</w:t>
            </w:r>
            <w:r w:rsidR="00BD6826" w:rsidRPr="006857C6">
              <w:rPr>
                <w:rFonts w:hint="eastAsia"/>
                <w:szCs w:val="21"/>
              </w:rPr>
              <w:t>3</w:t>
            </w:r>
            <w:r w:rsidR="00BD6826">
              <w:rPr>
                <w:rFonts w:hint="eastAsia"/>
                <w:szCs w:val="21"/>
              </w:rPr>
              <w:t>”</w:t>
            </w:r>
            <w:r w:rsidRPr="006857C6">
              <w:rPr>
                <w:rFonts w:hint="eastAsia"/>
                <w:szCs w:val="21"/>
              </w:rPr>
              <w:t>的</w:t>
            </w:r>
            <w:r w:rsidRPr="006857C6">
              <w:rPr>
                <w:rFonts w:hint="eastAsia"/>
                <w:szCs w:val="21"/>
              </w:rPr>
              <w:t>IP</w:t>
            </w:r>
            <w:r w:rsidRPr="006857C6">
              <w:rPr>
                <w:rFonts w:hint="eastAsia"/>
                <w:szCs w:val="21"/>
              </w:rPr>
              <w:t>地址，能够</w:t>
            </w:r>
            <w:r w:rsidRPr="006857C6">
              <w:rPr>
                <w:rFonts w:hint="eastAsia"/>
                <w:szCs w:val="21"/>
              </w:rPr>
              <w:t>ping</w:t>
            </w:r>
            <w:r w:rsidRPr="006857C6">
              <w:rPr>
                <w:rFonts w:hint="eastAsia"/>
                <w:szCs w:val="21"/>
              </w:rPr>
              <w:t>通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BE5537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352" w:type="dxa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</w:p>
        </w:tc>
      </w:tr>
      <w:tr w:rsidR="00BE5537" w:rsidRPr="007D799D" w:rsidTr="000E59B6">
        <w:tc>
          <w:tcPr>
            <w:tcW w:w="738" w:type="dxa"/>
            <w:vAlign w:val="center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:rsidR="00BE5537" w:rsidRPr="007D799D" w:rsidRDefault="00BE5537" w:rsidP="00F23B91">
            <w:pPr>
              <w:rPr>
                <w:szCs w:val="21"/>
              </w:rPr>
            </w:pPr>
          </w:p>
        </w:tc>
        <w:tc>
          <w:tcPr>
            <w:tcW w:w="5269" w:type="dxa"/>
            <w:shd w:val="clear" w:color="auto" w:fill="auto"/>
            <w:vAlign w:val="center"/>
          </w:tcPr>
          <w:p w:rsidR="00BE5537" w:rsidRDefault="00BE5537" w:rsidP="00F23B9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在工程师站中，用</w:t>
            </w:r>
            <w:r>
              <w:rPr>
                <w:rFonts w:hint="eastAsia"/>
                <w:szCs w:val="21"/>
              </w:rPr>
              <w:t>ping</w:t>
            </w:r>
            <w:r>
              <w:rPr>
                <w:rFonts w:hint="eastAsia"/>
                <w:szCs w:val="21"/>
              </w:rPr>
              <w:t>命令</w:t>
            </w:r>
            <w:r>
              <w:rPr>
                <w:rFonts w:hint="eastAsia"/>
                <w:szCs w:val="21"/>
              </w:rPr>
              <w:t>ping IP</w:t>
            </w:r>
            <w:r>
              <w:rPr>
                <w:rFonts w:hint="eastAsia"/>
                <w:szCs w:val="21"/>
              </w:rPr>
              <w:t>摄像头的</w:t>
            </w:r>
            <w:r>
              <w:rPr>
                <w:rFonts w:hint="eastAsia"/>
                <w:szCs w:val="21"/>
              </w:rPr>
              <w:t>IP</w:t>
            </w:r>
            <w:r>
              <w:rPr>
                <w:rFonts w:hint="eastAsia"/>
                <w:szCs w:val="21"/>
              </w:rPr>
              <w:t>地址，</w:t>
            </w:r>
            <w:r>
              <w:rPr>
                <w:rFonts w:hint="eastAsia"/>
                <w:szCs w:val="21"/>
              </w:rPr>
              <w:t>ping</w:t>
            </w:r>
            <w:r>
              <w:rPr>
                <w:rFonts w:hint="eastAsia"/>
                <w:szCs w:val="21"/>
              </w:rPr>
              <w:t>不通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BE5537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</w:t>
            </w:r>
          </w:p>
        </w:tc>
        <w:tc>
          <w:tcPr>
            <w:tcW w:w="1352" w:type="dxa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</w:p>
        </w:tc>
      </w:tr>
      <w:tr w:rsidR="00BE5537" w:rsidRPr="007D799D" w:rsidTr="000E59B6">
        <w:tc>
          <w:tcPr>
            <w:tcW w:w="738" w:type="dxa"/>
            <w:vAlign w:val="center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:rsidR="00BE5537" w:rsidRPr="007D799D" w:rsidRDefault="00BE5537" w:rsidP="00F23B91">
            <w:pPr>
              <w:rPr>
                <w:szCs w:val="21"/>
              </w:rPr>
            </w:pPr>
          </w:p>
        </w:tc>
        <w:tc>
          <w:tcPr>
            <w:tcW w:w="5269" w:type="dxa"/>
            <w:shd w:val="clear" w:color="auto" w:fill="auto"/>
            <w:vAlign w:val="center"/>
          </w:tcPr>
          <w:p w:rsidR="00BE5537" w:rsidRDefault="00BE5537" w:rsidP="00F23B91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在视频服务器的</w:t>
            </w:r>
            <w:r>
              <w:rPr>
                <w:rFonts w:hint="eastAsia"/>
                <w:szCs w:val="21"/>
              </w:rPr>
              <w:t>IP</w:t>
            </w:r>
            <w:r>
              <w:rPr>
                <w:rFonts w:hint="eastAsia"/>
                <w:szCs w:val="21"/>
              </w:rPr>
              <w:t>摄像头软件中能够看到</w:t>
            </w:r>
            <w:r>
              <w:rPr>
                <w:rFonts w:hint="eastAsia"/>
                <w:szCs w:val="21"/>
              </w:rPr>
              <w:t>IP</w:t>
            </w:r>
            <w:r>
              <w:rPr>
                <w:rFonts w:hint="eastAsia"/>
                <w:szCs w:val="21"/>
              </w:rPr>
              <w:t>摄像头拍摄到的视频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BE5537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352" w:type="dxa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</w:p>
        </w:tc>
      </w:tr>
      <w:tr w:rsidR="00BE5537" w:rsidRPr="007D799D" w:rsidTr="000E59B6">
        <w:tc>
          <w:tcPr>
            <w:tcW w:w="738" w:type="dxa"/>
            <w:vAlign w:val="center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530" w:type="dxa"/>
            <w:vMerge/>
            <w:shd w:val="clear" w:color="auto" w:fill="auto"/>
            <w:vAlign w:val="center"/>
          </w:tcPr>
          <w:p w:rsidR="00BE5537" w:rsidRPr="007D799D" w:rsidRDefault="00BE5537" w:rsidP="00F23B91">
            <w:pPr>
              <w:rPr>
                <w:szCs w:val="21"/>
              </w:rPr>
            </w:pPr>
          </w:p>
        </w:tc>
        <w:tc>
          <w:tcPr>
            <w:tcW w:w="5269" w:type="dxa"/>
            <w:shd w:val="clear" w:color="auto" w:fill="auto"/>
            <w:vAlign w:val="center"/>
          </w:tcPr>
          <w:p w:rsidR="00BE5537" w:rsidRDefault="00BE5537" w:rsidP="00BD6826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在视频服务器中，</w:t>
            </w:r>
            <w:r w:rsidRPr="00BE5537">
              <w:rPr>
                <w:rFonts w:hint="eastAsia"/>
                <w:szCs w:val="21"/>
              </w:rPr>
              <w:t>用</w:t>
            </w:r>
            <w:r w:rsidRPr="00BE5537">
              <w:rPr>
                <w:rFonts w:hint="eastAsia"/>
                <w:szCs w:val="21"/>
              </w:rPr>
              <w:t>ping</w:t>
            </w:r>
            <w:r w:rsidRPr="00BE5537">
              <w:rPr>
                <w:rFonts w:hint="eastAsia"/>
                <w:szCs w:val="21"/>
              </w:rPr>
              <w:t>命令</w:t>
            </w:r>
            <w:r w:rsidRPr="00BE5537">
              <w:rPr>
                <w:rFonts w:hint="eastAsia"/>
                <w:szCs w:val="21"/>
              </w:rPr>
              <w:t>ping</w:t>
            </w:r>
            <w:r>
              <w:rPr>
                <w:rFonts w:hint="eastAsia"/>
                <w:szCs w:val="21"/>
              </w:rPr>
              <w:t xml:space="preserve"> </w:t>
            </w:r>
            <w:r w:rsidR="00BD6826">
              <w:rPr>
                <w:rFonts w:hint="eastAsia"/>
                <w:szCs w:val="21"/>
              </w:rPr>
              <w:t>“</w:t>
            </w:r>
            <w:r w:rsidR="00BD6826">
              <w:rPr>
                <w:rFonts w:hint="eastAsia"/>
                <w:szCs w:val="21"/>
              </w:rPr>
              <w:t xml:space="preserve"> PN IO</w:t>
            </w:r>
            <w:r w:rsidR="00BD6826">
              <w:rPr>
                <w:rFonts w:hint="eastAsia"/>
                <w:szCs w:val="21"/>
              </w:rPr>
              <w:t>设备</w:t>
            </w:r>
            <w:r w:rsidR="00BD6826">
              <w:rPr>
                <w:rFonts w:hint="eastAsia"/>
                <w:szCs w:val="21"/>
              </w:rPr>
              <w:t>3</w:t>
            </w:r>
            <w:r w:rsidR="00BD6826">
              <w:rPr>
                <w:rFonts w:hint="eastAsia"/>
                <w:szCs w:val="21"/>
              </w:rPr>
              <w:t>”</w:t>
            </w:r>
            <w:r>
              <w:rPr>
                <w:rFonts w:hint="eastAsia"/>
                <w:szCs w:val="21"/>
              </w:rPr>
              <w:t>的</w:t>
            </w:r>
            <w:r>
              <w:rPr>
                <w:rFonts w:hint="eastAsia"/>
                <w:szCs w:val="21"/>
              </w:rPr>
              <w:t>IP</w:t>
            </w:r>
            <w:r>
              <w:rPr>
                <w:rFonts w:hint="eastAsia"/>
                <w:szCs w:val="21"/>
              </w:rPr>
              <w:t>地址，</w:t>
            </w:r>
            <w:r>
              <w:rPr>
                <w:rFonts w:hint="eastAsia"/>
                <w:szCs w:val="21"/>
              </w:rPr>
              <w:t>ping</w:t>
            </w:r>
            <w:r>
              <w:rPr>
                <w:rFonts w:hint="eastAsia"/>
                <w:szCs w:val="21"/>
              </w:rPr>
              <w:t>不通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BE5537" w:rsidRDefault="00BE5537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</w:t>
            </w:r>
          </w:p>
        </w:tc>
        <w:tc>
          <w:tcPr>
            <w:tcW w:w="1352" w:type="dxa"/>
          </w:tcPr>
          <w:p w:rsidR="00BE5537" w:rsidRPr="007D799D" w:rsidRDefault="00BE5537" w:rsidP="00F23B91">
            <w:pPr>
              <w:jc w:val="center"/>
              <w:rPr>
                <w:szCs w:val="21"/>
              </w:rPr>
            </w:pPr>
          </w:p>
        </w:tc>
      </w:tr>
      <w:tr w:rsidR="00FF02E6" w:rsidRPr="007D799D" w:rsidTr="00970930">
        <w:tc>
          <w:tcPr>
            <w:tcW w:w="8616" w:type="dxa"/>
            <w:gridSpan w:val="4"/>
            <w:vAlign w:val="center"/>
          </w:tcPr>
          <w:p w:rsidR="00FF02E6" w:rsidRDefault="00FF02E6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计</w:t>
            </w:r>
          </w:p>
        </w:tc>
        <w:tc>
          <w:tcPr>
            <w:tcW w:w="1352" w:type="dxa"/>
          </w:tcPr>
          <w:p w:rsidR="00FF02E6" w:rsidRPr="007D799D" w:rsidRDefault="00FF02E6" w:rsidP="00F23B91">
            <w:pPr>
              <w:jc w:val="center"/>
              <w:rPr>
                <w:szCs w:val="21"/>
              </w:rPr>
            </w:pPr>
          </w:p>
        </w:tc>
      </w:tr>
    </w:tbl>
    <w:p w:rsidR="00FB3D9C" w:rsidRDefault="00FB3D9C" w:rsidP="00FB3D9C">
      <w:pPr>
        <w:ind w:left="420"/>
        <w:rPr>
          <w:rFonts w:ascii="Times New Roman" w:hAnsi="Times New Roman"/>
          <w:b/>
          <w:szCs w:val="21"/>
        </w:rPr>
      </w:pPr>
    </w:p>
    <w:p w:rsidR="00860909" w:rsidRDefault="00860909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BE5537" w:rsidRDefault="00BE5537" w:rsidP="00BE5537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lastRenderedPageBreak/>
        <w:t>2</w:t>
      </w:r>
      <w:r>
        <w:rPr>
          <w:rFonts w:ascii="Times New Roman" w:hAnsi="Times New Roman" w:hint="eastAsia"/>
          <w:b/>
          <w:szCs w:val="21"/>
        </w:rPr>
        <w:t>、</w:t>
      </w:r>
      <w:r>
        <w:rPr>
          <w:rFonts w:ascii="Times New Roman" w:hAnsi="Times New Roman" w:hint="eastAsia"/>
          <w:b/>
          <w:szCs w:val="21"/>
        </w:rPr>
        <w:t>VLAN</w:t>
      </w:r>
      <w:r>
        <w:rPr>
          <w:rFonts w:ascii="Times New Roman" w:hAnsi="Times New Roman" w:hint="eastAsia"/>
          <w:b/>
          <w:szCs w:val="21"/>
        </w:rPr>
        <w:t>及环网冗余功能测试（满分</w:t>
      </w:r>
      <w:r>
        <w:rPr>
          <w:rFonts w:ascii="Times New Roman" w:hAnsi="Times New Roman" w:hint="eastAsia"/>
          <w:b/>
          <w:szCs w:val="21"/>
        </w:rPr>
        <w:t>10</w:t>
      </w:r>
      <w:r>
        <w:rPr>
          <w:rFonts w:ascii="Times New Roman" w:hAnsi="Times New Roman" w:hint="eastAsia"/>
          <w:b/>
          <w:szCs w:val="21"/>
        </w:rPr>
        <w:t>分）</w:t>
      </w:r>
    </w:p>
    <w:p w:rsidR="00860909" w:rsidRPr="00BE5537" w:rsidRDefault="00BE5537" w:rsidP="00FB3D9C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szCs w:val="21"/>
        </w:rPr>
        <w:t>根据图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所示网络结构接线，然后依据评分表进行评分。</w:t>
      </w:r>
    </w:p>
    <w:p w:rsidR="00860909" w:rsidRDefault="000F2314" w:rsidP="00C8365F">
      <w:pPr>
        <w:ind w:left="42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noProof/>
          <w:szCs w:val="21"/>
        </w:rPr>
        <w:drawing>
          <wp:inline distT="0" distB="0" distL="0" distR="0" wp14:anchorId="78823E64" wp14:editId="37A06B01">
            <wp:extent cx="3741036" cy="3133725"/>
            <wp:effectExtent l="0" t="0" r="0" b="0"/>
            <wp:docPr id="7" name="图片 7" descr="F:\0西门子杯挑战赛——工业信息\2017 工业信息\2 决赛\图3 VLAN+环网冗余功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:\0西门子杯挑战赛——工业信息\2017 工业信息\2 决赛\图3 VLAN+环网冗余功能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036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365F" w:rsidRDefault="00C8365F" w:rsidP="00C8365F">
      <w:pPr>
        <w:ind w:left="420"/>
        <w:jc w:val="center"/>
        <w:rPr>
          <w:rFonts w:ascii="Times New Roman" w:hAnsi="Times New Roman"/>
          <w:szCs w:val="21"/>
        </w:rPr>
      </w:pPr>
      <w:r w:rsidRPr="007807E7"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 w:hint="eastAsia"/>
          <w:szCs w:val="21"/>
        </w:rPr>
        <w:t>3</w:t>
      </w:r>
      <w:r w:rsidRPr="007807E7">
        <w:rPr>
          <w:rFonts w:ascii="Times New Roman" w:hAnsi="Times New Roman" w:hint="eastAsia"/>
          <w:szCs w:val="21"/>
        </w:rPr>
        <w:t xml:space="preserve"> VLAN</w:t>
      </w:r>
      <w:r>
        <w:rPr>
          <w:rFonts w:ascii="Times New Roman" w:hAnsi="Times New Roman" w:hint="eastAsia"/>
          <w:szCs w:val="21"/>
        </w:rPr>
        <w:t>及环网冗余</w:t>
      </w:r>
      <w:r w:rsidRPr="007807E7">
        <w:rPr>
          <w:rFonts w:ascii="Times New Roman" w:hAnsi="Times New Roman" w:hint="eastAsia"/>
          <w:szCs w:val="21"/>
        </w:rPr>
        <w:t>功能测试网络结构图</w:t>
      </w:r>
    </w:p>
    <w:p w:rsidR="000E59B6" w:rsidRPr="007807E7" w:rsidRDefault="000E59B6" w:rsidP="00C8365F">
      <w:pPr>
        <w:ind w:left="420"/>
        <w:jc w:val="center"/>
        <w:rPr>
          <w:rFonts w:ascii="Times New Roman" w:hAnsi="Times New Roman"/>
          <w:szCs w:val="21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1985"/>
        <w:gridCol w:w="4619"/>
        <w:gridCol w:w="1243"/>
        <w:gridCol w:w="1446"/>
      </w:tblGrid>
      <w:tr w:rsidR="00C8365F" w:rsidRPr="00F23B91" w:rsidTr="000E59B6">
        <w:tc>
          <w:tcPr>
            <w:tcW w:w="675" w:type="dxa"/>
            <w:shd w:val="clear" w:color="auto" w:fill="8DB3E2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1985" w:type="dxa"/>
            <w:shd w:val="clear" w:color="auto" w:fill="8DB3E2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评分项</w:t>
            </w:r>
          </w:p>
        </w:tc>
        <w:tc>
          <w:tcPr>
            <w:tcW w:w="4619" w:type="dxa"/>
            <w:shd w:val="clear" w:color="auto" w:fill="8DB3E2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具体描述</w:t>
            </w:r>
          </w:p>
        </w:tc>
        <w:tc>
          <w:tcPr>
            <w:tcW w:w="1243" w:type="dxa"/>
            <w:shd w:val="clear" w:color="auto" w:fill="8DB3E2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所占分值</w:t>
            </w:r>
          </w:p>
        </w:tc>
        <w:tc>
          <w:tcPr>
            <w:tcW w:w="1446" w:type="dxa"/>
            <w:shd w:val="clear" w:color="auto" w:fill="8DB3E2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得分（打钩）</w:t>
            </w:r>
          </w:p>
        </w:tc>
      </w:tr>
      <w:tr w:rsidR="00C8365F" w:rsidRPr="00F23B91" w:rsidTr="000E59B6">
        <w:tc>
          <w:tcPr>
            <w:tcW w:w="675" w:type="dxa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8365F" w:rsidRPr="00F23B91" w:rsidRDefault="00C8365F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网络结构实施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C8365F" w:rsidRPr="00F23B91" w:rsidRDefault="005451AF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根据图</w:t>
            </w:r>
            <w:r w:rsidRPr="00F23B91">
              <w:rPr>
                <w:rFonts w:hint="eastAsia"/>
                <w:szCs w:val="21"/>
              </w:rPr>
              <w:t>3</w:t>
            </w:r>
            <w:r w:rsidRPr="00F23B91">
              <w:rPr>
                <w:rFonts w:hint="eastAsia"/>
                <w:szCs w:val="21"/>
              </w:rPr>
              <w:t>，所有设备连接到要求的端口号上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446" w:type="dxa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C8365F" w:rsidRPr="00F23B91" w:rsidTr="000E59B6">
        <w:tc>
          <w:tcPr>
            <w:tcW w:w="675" w:type="dxa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8365F" w:rsidRPr="00F23B91" w:rsidRDefault="00C8365F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检查指示灯状态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C8365F" w:rsidRPr="00F23B91" w:rsidRDefault="00C8365F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交换机</w:t>
            </w:r>
            <w:r w:rsidRPr="00F23B91">
              <w:rPr>
                <w:rFonts w:hint="eastAsia"/>
                <w:szCs w:val="21"/>
              </w:rPr>
              <w:t>SCALANCE X</w:t>
            </w:r>
            <w:r w:rsidR="005451AF" w:rsidRPr="00F23B91">
              <w:rPr>
                <w:rFonts w:hint="eastAsia"/>
                <w:szCs w:val="21"/>
              </w:rPr>
              <w:t>M4</w:t>
            </w:r>
            <w:r w:rsidRPr="00F23B91">
              <w:rPr>
                <w:rFonts w:hint="eastAsia"/>
                <w:szCs w:val="21"/>
              </w:rPr>
              <w:t>08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RM</w:t>
            </w:r>
            <w:r w:rsidRPr="00F23B91">
              <w:rPr>
                <w:rFonts w:hint="eastAsia"/>
                <w:szCs w:val="21"/>
              </w:rPr>
              <w:t>指示灯亮</w:t>
            </w:r>
          </w:p>
          <w:p w:rsidR="004562FB" w:rsidRPr="00F23B91" w:rsidRDefault="004562FB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处于环网冗余激活状态的端口指示灯常亮或快闪，处于环网冗余</w:t>
            </w:r>
            <w:proofErr w:type="gramStart"/>
            <w:r w:rsidRPr="00F23B91">
              <w:rPr>
                <w:rFonts w:hint="eastAsia"/>
                <w:szCs w:val="21"/>
              </w:rPr>
              <w:t>热备状态</w:t>
            </w:r>
            <w:proofErr w:type="gramEnd"/>
            <w:r w:rsidRPr="00F23B91">
              <w:rPr>
                <w:rFonts w:hint="eastAsia"/>
                <w:szCs w:val="21"/>
              </w:rPr>
              <w:t>的端口</w:t>
            </w:r>
            <w:proofErr w:type="gramStart"/>
            <w:r w:rsidRPr="00F23B91">
              <w:rPr>
                <w:rFonts w:hint="eastAsia"/>
                <w:szCs w:val="21"/>
              </w:rPr>
              <w:t>指示灯</w:t>
            </w:r>
            <w:r w:rsidR="00337837" w:rsidRPr="00F23B91">
              <w:rPr>
                <w:rFonts w:hint="eastAsia"/>
                <w:szCs w:val="21"/>
              </w:rPr>
              <w:t>慢闪</w:t>
            </w:r>
            <w:proofErr w:type="gramEnd"/>
          </w:p>
        </w:tc>
        <w:tc>
          <w:tcPr>
            <w:tcW w:w="1243" w:type="dxa"/>
            <w:shd w:val="clear" w:color="auto" w:fill="auto"/>
            <w:vAlign w:val="center"/>
          </w:tcPr>
          <w:p w:rsidR="00C8365F" w:rsidRPr="00F23B91" w:rsidRDefault="00FF02E6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446" w:type="dxa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772409" w:rsidRPr="00F23B91" w:rsidTr="000E59B6">
        <w:trPr>
          <w:trHeight w:val="946"/>
        </w:trPr>
        <w:tc>
          <w:tcPr>
            <w:tcW w:w="675" w:type="dxa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772409" w:rsidRPr="00F23B91" w:rsidRDefault="00772409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环网网络导通测试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772409" w:rsidRPr="00F23B91" w:rsidRDefault="00772409" w:rsidP="00DB357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 w:rsidRPr="00F23B91">
              <w:rPr>
                <w:rFonts w:hint="eastAsia"/>
                <w:szCs w:val="21"/>
              </w:rPr>
              <w:t>1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446" w:type="dxa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337837" w:rsidRPr="00F23B91" w:rsidTr="000E59B6">
        <w:tc>
          <w:tcPr>
            <w:tcW w:w="675" w:type="dxa"/>
            <w:vAlign w:val="center"/>
          </w:tcPr>
          <w:p w:rsidR="00337837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4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</w:tcPr>
          <w:p w:rsidR="00337837" w:rsidRPr="00F23B91" w:rsidRDefault="00337837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环网通讯故障测试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337837" w:rsidRPr="00F23B91" w:rsidRDefault="00337837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</w:t>
            </w:r>
            <w:r w:rsidRPr="00F23B91">
              <w:rPr>
                <w:rFonts w:hint="eastAsia"/>
                <w:szCs w:val="21"/>
              </w:rPr>
              <w:t>XM408</w:t>
            </w:r>
            <w:r w:rsidRPr="00F23B91">
              <w:rPr>
                <w:rFonts w:hint="eastAsia"/>
                <w:szCs w:val="21"/>
              </w:rPr>
              <w:t>的用于环网冗余通讯的处于激活状态的端口的线缆拔掉，处于环网冗余</w:t>
            </w:r>
            <w:proofErr w:type="gramStart"/>
            <w:r w:rsidRPr="00F23B91">
              <w:rPr>
                <w:rFonts w:hint="eastAsia"/>
                <w:szCs w:val="21"/>
              </w:rPr>
              <w:t>热备状态</w:t>
            </w:r>
            <w:proofErr w:type="gramEnd"/>
            <w:r w:rsidRPr="00F23B91">
              <w:rPr>
                <w:rFonts w:hint="eastAsia"/>
                <w:szCs w:val="21"/>
              </w:rPr>
              <w:t>的端口指示灯变常亮或快闪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337837" w:rsidRPr="00F23B91" w:rsidRDefault="000F2314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446" w:type="dxa"/>
            <w:vAlign w:val="center"/>
          </w:tcPr>
          <w:p w:rsidR="00337837" w:rsidRPr="00F23B91" w:rsidRDefault="00337837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772409" w:rsidRPr="00F23B91" w:rsidTr="000E59B6">
        <w:trPr>
          <w:trHeight w:val="946"/>
        </w:trPr>
        <w:tc>
          <w:tcPr>
            <w:tcW w:w="675" w:type="dxa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1985" w:type="dxa"/>
            <w:vMerge/>
            <w:shd w:val="clear" w:color="auto" w:fill="auto"/>
            <w:vAlign w:val="center"/>
          </w:tcPr>
          <w:p w:rsidR="00772409" w:rsidRPr="00F23B91" w:rsidRDefault="00772409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4619" w:type="dxa"/>
            <w:shd w:val="clear" w:color="auto" w:fill="auto"/>
            <w:vAlign w:val="center"/>
          </w:tcPr>
          <w:p w:rsidR="00772409" w:rsidRPr="00F23B91" w:rsidRDefault="00772409" w:rsidP="00DB3571">
            <w:pPr>
              <w:tabs>
                <w:tab w:val="left" w:pos="1183"/>
              </w:tabs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>
              <w:rPr>
                <w:rFonts w:hint="eastAsia"/>
                <w:szCs w:val="21"/>
              </w:rPr>
              <w:t>1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446" w:type="dxa"/>
            <w:vAlign w:val="center"/>
          </w:tcPr>
          <w:p w:rsidR="00772409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C8365F" w:rsidRPr="00F23B91" w:rsidTr="000E59B6">
        <w:tc>
          <w:tcPr>
            <w:tcW w:w="675" w:type="dxa"/>
            <w:vAlign w:val="center"/>
          </w:tcPr>
          <w:p w:rsidR="00C8365F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8365F" w:rsidRPr="00F23B91" w:rsidRDefault="00337837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故障恢复通讯测试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C8365F" w:rsidRPr="00F23B91" w:rsidRDefault="00337837" w:rsidP="00DB357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从</w:t>
            </w:r>
            <w:r w:rsidRPr="00F23B91">
              <w:rPr>
                <w:rFonts w:hint="eastAsia"/>
                <w:szCs w:val="21"/>
              </w:rPr>
              <w:t>XM408</w:t>
            </w:r>
            <w:r w:rsidRPr="00F23B91">
              <w:rPr>
                <w:rFonts w:hint="eastAsia"/>
                <w:szCs w:val="21"/>
              </w:rPr>
              <w:t>拔掉的网线重新插回原端口，在工程师站中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 w:rsidRPr="00F23B91">
              <w:rPr>
                <w:rFonts w:hint="eastAsia"/>
                <w:szCs w:val="21"/>
              </w:rPr>
              <w:t>1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8365F" w:rsidRPr="00F23B91" w:rsidRDefault="000F2314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446" w:type="dxa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C8365F" w:rsidRPr="00F23B91" w:rsidTr="000E59B6">
        <w:tc>
          <w:tcPr>
            <w:tcW w:w="675" w:type="dxa"/>
            <w:vAlign w:val="center"/>
          </w:tcPr>
          <w:p w:rsidR="00C8365F" w:rsidRPr="00F23B91" w:rsidRDefault="00772409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8365F" w:rsidRPr="00F23B91" w:rsidRDefault="007900DE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VLAN</w:t>
            </w:r>
            <w:r w:rsidRPr="00F23B91">
              <w:rPr>
                <w:rFonts w:hint="eastAsia"/>
                <w:szCs w:val="21"/>
              </w:rPr>
              <w:t>通讯测试</w:t>
            </w:r>
          </w:p>
        </w:tc>
        <w:tc>
          <w:tcPr>
            <w:tcW w:w="4619" w:type="dxa"/>
            <w:shd w:val="clear" w:color="auto" w:fill="auto"/>
            <w:vAlign w:val="center"/>
          </w:tcPr>
          <w:p w:rsidR="00C8365F" w:rsidRPr="00F23B91" w:rsidRDefault="007900DE" w:rsidP="00DB357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工程师站与</w:t>
            </w:r>
            <w:r w:rsidRPr="00F23B91">
              <w:rPr>
                <w:rFonts w:hint="eastAsia"/>
                <w:szCs w:val="21"/>
              </w:rPr>
              <w:t>XM408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P5</w:t>
            </w:r>
            <w:r w:rsidRPr="00F23B91">
              <w:rPr>
                <w:rFonts w:hint="eastAsia"/>
                <w:szCs w:val="21"/>
              </w:rPr>
              <w:t>端口连接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>
              <w:rPr>
                <w:rFonts w:hint="eastAsia"/>
                <w:szCs w:val="21"/>
              </w:rPr>
              <w:t>1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="00EC46E4" w:rsidRPr="00F23B91">
              <w:rPr>
                <w:rFonts w:hint="eastAsia"/>
                <w:szCs w:val="21"/>
              </w:rPr>
              <w:t>不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243" w:type="dxa"/>
            <w:shd w:val="clear" w:color="auto" w:fill="auto"/>
            <w:vAlign w:val="center"/>
          </w:tcPr>
          <w:p w:rsidR="00C8365F" w:rsidRPr="00F23B91" w:rsidRDefault="000F2314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446" w:type="dxa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C8365F" w:rsidRPr="00F23B91" w:rsidTr="000E59B6">
        <w:tc>
          <w:tcPr>
            <w:tcW w:w="8522" w:type="dxa"/>
            <w:gridSpan w:val="4"/>
            <w:vAlign w:val="center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小计</w:t>
            </w:r>
          </w:p>
        </w:tc>
        <w:tc>
          <w:tcPr>
            <w:tcW w:w="1446" w:type="dxa"/>
          </w:tcPr>
          <w:p w:rsidR="00C8365F" w:rsidRPr="00F23B91" w:rsidRDefault="00C8365F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</w:tbl>
    <w:p w:rsidR="000E59B6" w:rsidRDefault="000E59B6" w:rsidP="00FB3D9C">
      <w:pPr>
        <w:ind w:left="420"/>
        <w:rPr>
          <w:rFonts w:ascii="Times New Roman" w:hAnsi="Times New Roman"/>
          <w:b/>
          <w:szCs w:val="21"/>
        </w:rPr>
      </w:pPr>
    </w:p>
    <w:p w:rsidR="000E59B6" w:rsidRDefault="000E59B6" w:rsidP="00FB3D9C">
      <w:pPr>
        <w:ind w:left="420"/>
        <w:rPr>
          <w:rFonts w:ascii="Times New Roman" w:hAnsi="Times New Roman"/>
          <w:b/>
          <w:szCs w:val="21"/>
        </w:rPr>
      </w:pPr>
    </w:p>
    <w:p w:rsidR="00C8365F" w:rsidRPr="00C8365F" w:rsidRDefault="000F2314" w:rsidP="00FB3D9C">
      <w:pPr>
        <w:ind w:left="420"/>
        <w:rPr>
          <w:rFonts w:ascii="Times New Roman" w:hAnsi="Times New Roman"/>
          <w:b/>
          <w:szCs w:val="21"/>
        </w:rPr>
      </w:pPr>
      <w:r w:rsidRPr="006673D1">
        <w:rPr>
          <w:rFonts w:ascii="Times New Roman" w:hAnsi="Times New Roman" w:hint="eastAsia"/>
          <w:b/>
          <w:szCs w:val="21"/>
        </w:rPr>
        <w:lastRenderedPageBreak/>
        <w:t>3</w:t>
      </w:r>
      <w:r w:rsidRPr="006673D1">
        <w:rPr>
          <w:rFonts w:ascii="Times New Roman" w:hAnsi="Times New Roman" w:hint="eastAsia"/>
          <w:b/>
          <w:szCs w:val="21"/>
        </w:rPr>
        <w:t>、</w:t>
      </w:r>
      <w:r w:rsidR="00E748C9">
        <w:rPr>
          <w:rFonts w:ascii="Times New Roman" w:hAnsi="Times New Roman" w:hint="eastAsia"/>
          <w:b/>
          <w:szCs w:val="21"/>
        </w:rPr>
        <w:t>VLAN</w:t>
      </w:r>
      <w:r w:rsidR="00E748C9">
        <w:rPr>
          <w:rFonts w:ascii="Times New Roman" w:hAnsi="Times New Roman" w:hint="eastAsia"/>
          <w:b/>
          <w:szCs w:val="21"/>
        </w:rPr>
        <w:t>及工业无线</w:t>
      </w:r>
      <w:r w:rsidR="006673D1">
        <w:rPr>
          <w:rFonts w:ascii="Times New Roman" w:hAnsi="Times New Roman" w:hint="eastAsia"/>
          <w:b/>
          <w:szCs w:val="21"/>
        </w:rPr>
        <w:t>通讯测试</w:t>
      </w:r>
      <w:r w:rsidR="00D14C27">
        <w:rPr>
          <w:rFonts w:ascii="Times New Roman" w:hAnsi="Times New Roman" w:hint="eastAsia"/>
          <w:b/>
          <w:szCs w:val="21"/>
        </w:rPr>
        <w:t>（满分</w:t>
      </w:r>
      <w:r w:rsidR="00D14C27">
        <w:rPr>
          <w:rFonts w:ascii="Times New Roman" w:hAnsi="Times New Roman" w:hint="eastAsia"/>
          <w:b/>
          <w:szCs w:val="21"/>
        </w:rPr>
        <w:t>15</w:t>
      </w:r>
      <w:r w:rsidR="00D14C27">
        <w:rPr>
          <w:rFonts w:ascii="Times New Roman" w:hAnsi="Times New Roman" w:hint="eastAsia"/>
          <w:b/>
          <w:szCs w:val="21"/>
        </w:rPr>
        <w:t>分）</w:t>
      </w:r>
    </w:p>
    <w:p w:rsidR="00860909" w:rsidRPr="006673D1" w:rsidRDefault="006673D1" w:rsidP="00FB3D9C">
      <w:pPr>
        <w:ind w:left="420"/>
        <w:rPr>
          <w:rFonts w:ascii="Times New Roman" w:hAnsi="Times New Roman"/>
          <w:szCs w:val="21"/>
        </w:rPr>
      </w:pPr>
      <w:r w:rsidRPr="006673D1">
        <w:rPr>
          <w:rFonts w:ascii="Times New Roman" w:hAnsi="Times New Roman" w:hint="eastAsia"/>
          <w:szCs w:val="21"/>
        </w:rPr>
        <w:t>根据图</w:t>
      </w:r>
      <w:r>
        <w:rPr>
          <w:rFonts w:ascii="Times New Roman" w:hAnsi="Times New Roman" w:hint="eastAsia"/>
          <w:szCs w:val="21"/>
        </w:rPr>
        <w:t>4</w:t>
      </w:r>
      <w:r w:rsidRPr="006673D1">
        <w:rPr>
          <w:rFonts w:ascii="Times New Roman" w:hAnsi="Times New Roman" w:hint="eastAsia"/>
          <w:szCs w:val="21"/>
        </w:rPr>
        <w:t>所示网络结构接线，然后依据评分表进行评分。</w:t>
      </w:r>
    </w:p>
    <w:p w:rsidR="00FB3D9C" w:rsidRDefault="00FB3D9C" w:rsidP="00FB3D9C">
      <w:pPr>
        <w:ind w:left="420"/>
        <w:rPr>
          <w:rFonts w:ascii="Times New Roman" w:hAnsi="Times New Roman"/>
          <w:b/>
          <w:szCs w:val="21"/>
        </w:rPr>
      </w:pPr>
    </w:p>
    <w:p w:rsidR="004562FB" w:rsidRDefault="00CF5D4C" w:rsidP="006673D1">
      <w:pPr>
        <w:ind w:left="42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noProof/>
          <w:szCs w:val="21"/>
        </w:rPr>
        <w:drawing>
          <wp:inline distT="0" distB="0" distL="0" distR="0" wp14:anchorId="2035D5C3" wp14:editId="4C566FDB">
            <wp:extent cx="3914775" cy="3355521"/>
            <wp:effectExtent l="0" t="0" r="0" b="0"/>
            <wp:docPr id="5" name="图片 5" descr="F:\0西门子杯挑战赛——工业信息\2017 工业信息\2 决赛\图4 VLAN+无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:\0西门子杯挑战赛——工业信息\2017 工业信息\2 决赛\图4 VLAN+无线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3355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2FB" w:rsidRPr="006673D1" w:rsidRDefault="006673D1" w:rsidP="006673D1">
      <w:pPr>
        <w:ind w:left="420"/>
        <w:jc w:val="center"/>
        <w:rPr>
          <w:rFonts w:ascii="Times New Roman" w:hAnsi="Times New Roman"/>
          <w:szCs w:val="21"/>
        </w:rPr>
      </w:pPr>
      <w:r w:rsidRPr="006673D1"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 w:hint="eastAsia"/>
          <w:szCs w:val="21"/>
        </w:rPr>
        <w:t>4</w:t>
      </w:r>
      <w:r w:rsidR="00E748C9">
        <w:rPr>
          <w:rFonts w:ascii="Times New Roman" w:hAnsi="Times New Roman" w:hint="eastAsia"/>
          <w:szCs w:val="21"/>
        </w:rPr>
        <w:t xml:space="preserve"> VLAN</w:t>
      </w:r>
      <w:r w:rsidR="00E748C9">
        <w:rPr>
          <w:rFonts w:ascii="Times New Roman" w:hAnsi="Times New Roman" w:hint="eastAsia"/>
          <w:szCs w:val="21"/>
        </w:rPr>
        <w:t>及工业无线</w:t>
      </w:r>
      <w:r w:rsidRPr="006673D1">
        <w:rPr>
          <w:rFonts w:ascii="Times New Roman" w:hAnsi="Times New Roman" w:hint="eastAsia"/>
          <w:szCs w:val="21"/>
        </w:rPr>
        <w:t>功能测试网络结构图</w:t>
      </w:r>
    </w:p>
    <w:p w:rsidR="003E073B" w:rsidRDefault="003E073B" w:rsidP="00D14C27">
      <w:pPr>
        <w:rPr>
          <w:rFonts w:ascii="Times New Roman" w:hAnsi="Times New Roman"/>
          <w:b/>
          <w:szCs w:val="21"/>
        </w:rPr>
      </w:pPr>
    </w:p>
    <w:p w:rsidR="003E073B" w:rsidRDefault="003E073B" w:rsidP="00FB3D9C">
      <w:pPr>
        <w:ind w:left="420"/>
        <w:rPr>
          <w:rFonts w:ascii="Times New Roman" w:hAnsi="Times New Roman"/>
          <w:b/>
          <w:szCs w:val="21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1"/>
        <w:gridCol w:w="2070"/>
        <w:gridCol w:w="4406"/>
        <w:gridCol w:w="1244"/>
        <w:gridCol w:w="1447"/>
      </w:tblGrid>
      <w:tr w:rsidR="003E073B" w:rsidRPr="00F23B91" w:rsidTr="000E59B6">
        <w:tc>
          <w:tcPr>
            <w:tcW w:w="801" w:type="dxa"/>
            <w:shd w:val="clear" w:color="auto" w:fill="8DB3E2"/>
            <w:vAlign w:val="center"/>
          </w:tcPr>
          <w:p w:rsidR="003E073B" w:rsidRPr="00F23B91" w:rsidRDefault="003E073B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2070" w:type="dxa"/>
            <w:shd w:val="clear" w:color="auto" w:fill="8DB3E2"/>
            <w:vAlign w:val="center"/>
          </w:tcPr>
          <w:p w:rsidR="003E073B" w:rsidRPr="00F23B91" w:rsidRDefault="003E073B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评分项</w:t>
            </w:r>
          </w:p>
        </w:tc>
        <w:tc>
          <w:tcPr>
            <w:tcW w:w="4406" w:type="dxa"/>
            <w:shd w:val="clear" w:color="auto" w:fill="8DB3E2"/>
            <w:vAlign w:val="center"/>
          </w:tcPr>
          <w:p w:rsidR="003E073B" w:rsidRPr="00F23B91" w:rsidRDefault="003E073B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具体描述</w:t>
            </w:r>
          </w:p>
        </w:tc>
        <w:tc>
          <w:tcPr>
            <w:tcW w:w="1244" w:type="dxa"/>
            <w:shd w:val="clear" w:color="auto" w:fill="8DB3E2"/>
            <w:vAlign w:val="center"/>
          </w:tcPr>
          <w:p w:rsidR="003E073B" w:rsidRPr="00F23B91" w:rsidRDefault="003E073B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所占分值</w:t>
            </w:r>
          </w:p>
        </w:tc>
        <w:tc>
          <w:tcPr>
            <w:tcW w:w="1447" w:type="dxa"/>
            <w:shd w:val="clear" w:color="auto" w:fill="8DB3E2"/>
          </w:tcPr>
          <w:p w:rsidR="003E073B" w:rsidRPr="00F23B91" w:rsidRDefault="003E073B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得分（打钩）</w:t>
            </w:r>
          </w:p>
        </w:tc>
      </w:tr>
      <w:tr w:rsidR="003E073B" w:rsidRPr="00F23B91" w:rsidTr="000E59B6">
        <w:tc>
          <w:tcPr>
            <w:tcW w:w="801" w:type="dxa"/>
            <w:vAlign w:val="center"/>
          </w:tcPr>
          <w:p w:rsidR="003E073B" w:rsidRPr="00F23B91" w:rsidRDefault="003E073B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3E073B" w:rsidRPr="00F23B91" w:rsidRDefault="003E073B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网络结构实施</w:t>
            </w:r>
          </w:p>
        </w:tc>
        <w:tc>
          <w:tcPr>
            <w:tcW w:w="4406" w:type="dxa"/>
            <w:shd w:val="clear" w:color="auto" w:fill="auto"/>
            <w:vAlign w:val="center"/>
          </w:tcPr>
          <w:p w:rsidR="003E073B" w:rsidRPr="00F23B91" w:rsidRDefault="003E073B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根据图</w:t>
            </w:r>
            <w:r w:rsidRPr="00F23B91">
              <w:rPr>
                <w:rFonts w:hint="eastAsia"/>
                <w:szCs w:val="21"/>
              </w:rPr>
              <w:t>4</w:t>
            </w:r>
            <w:r w:rsidRPr="00F23B91">
              <w:rPr>
                <w:rFonts w:hint="eastAsia"/>
                <w:szCs w:val="21"/>
              </w:rPr>
              <w:t>，所有设备连接到要求的端口号上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3E073B" w:rsidRPr="00F23B91" w:rsidRDefault="003E073B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447" w:type="dxa"/>
            <w:vAlign w:val="center"/>
          </w:tcPr>
          <w:p w:rsidR="003E073B" w:rsidRPr="00F23B91" w:rsidRDefault="003E073B" w:rsidP="00F23B91">
            <w:pPr>
              <w:jc w:val="center"/>
              <w:rPr>
                <w:szCs w:val="21"/>
              </w:rPr>
            </w:pPr>
          </w:p>
        </w:tc>
      </w:tr>
      <w:tr w:rsidR="003E073B" w:rsidRPr="00F23B91" w:rsidTr="000E59B6">
        <w:tc>
          <w:tcPr>
            <w:tcW w:w="801" w:type="dxa"/>
            <w:vAlign w:val="center"/>
          </w:tcPr>
          <w:p w:rsidR="003E073B" w:rsidRPr="00F23B91" w:rsidRDefault="003E073B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3E073B" w:rsidRPr="00F23B91" w:rsidRDefault="003E073B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检查指示灯状态</w:t>
            </w:r>
          </w:p>
        </w:tc>
        <w:tc>
          <w:tcPr>
            <w:tcW w:w="4406" w:type="dxa"/>
            <w:shd w:val="clear" w:color="auto" w:fill="auto"/>
            <w:vAlign w:val="center"/>
          </w:tcPr>
          <w:p w:rsidR="003E073B" w:rsidRPr="00F23B91" w:rsidRDefault="00D14C27" w:rsidP="00F23B91">
            <w:pPr>
              <w:rPr>
                <w:szCs w:val="21"/>
              </w:rPr>
            </w:pPr>
            <w:r w:rsidRPr="00F23B91">
              <w:rPr>
                <w:szCs w:val="21"/>
              </w:rPr>
              <w:t>无线模块</w:t>
            </w:r>
            <w:r w:rsidRPr="00F23B91">
              <w:rPr>
                <w:rFonts w:hint="eastAsia"/>
                <w:szCs w:val="21"/>
              </w:rPr>
              <w:t>W774</w:t>
            </w:r>
            <w:r w:rsidRPr="00F23B91">
              <w:rPr>
                <w:rFonts w:hint="eastAsia"/>
                <w:szCs w:val="21"/>
              </w:rPr>
              <w:t>和</w:t>
            </w:r>
            <w:r w:rsidRPr="00F23B91">
              <w:rPr>
                <w:rFonts w:hint="eastAsia"/>
                <w:szCs w:val="21"/>
              </w:rPr>
              <w:t>W734</w:t>
            </w:r>
            <w:r w:rsidRPr="00F23B91">
              <w:rPr>
                <w:rFonts w:hint="eastAsia"/>
                <w:szCs w:val="21"/>
              </w:rPr>
              <w:t>的“</w:t>
            </w:r>
            <w:r w:rsidRPr="00F23B91">
              <w:rPr>
                <w:rFonts w:hint="eastAsia"/>
                <w:szCs w:val="21"/>
              </w:rPr>
              <w:t>R1</w:t>
            </w:r>
            <w:r w:rsidRPr="00F23B91">
              <w:rPr>
                <w:rFonts w:hint="eastAsia"/>
                <w:szCs w:val="21"/>
              </w:rPr>
              <w:t>”指示灯亮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3E073B" w:rsidRPr="00F23B91" w:rsidRDefault="00D90A3A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4</w:t>
            </w:r>
          </w:p>
        </w:tc>
        <w:tc>
          <w:tcPr>
            <w:tcW w:w="1447" w:type="dxa"/>
          </w:tcPr>
          <w:p w:rsidR="003E073B" w:rsidRPr="00F23B91" w:rsidRDefault="003E073B" w:rsidP="00F23B91">
            <w:pPr>
              <w:jc w:val="center"/>
              <w:rPr>
                <w:szCs w:val="21"/>
              </w:rPr>
            </w:pPr>
          </w:p>
        </w:tc>
      </w:tr>
      <w:tr w:rsidR="00772409" w:rsidRPr="00F23B91" w:rsidTr="000E59B6">
        <w:tc>
          <w:tcPr>
            <w:tcW w:w="801" w:type="dxa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2070" w:type="dxa"/>
            <w:vMerge w:val="restart"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VLAN</w:t>
            </w:r>
            <w:r w:rsidRPr="00F23B91">
              <w:rPr>
                <w:rFonts w:hint="eastAsia"/>
                <w:szCs w:val="21"/>
              </w:rPr>
              <w:t>与工业无线功能测试</w:t>
            </w:r>
          </w:p>
        </w:tc>
        <w:tc>
          <w:tcPr>
            <w:tcW w:w="4406" w:type="dxa"/>
            <w:shd w:val="clear" w:color="auto" w:fill="auto"/>
            <w:vAlign w:val="center"/>
          </w:tcPr>
          <w:p w:rsidR="00772409" w:rsidRPr="00F23B91" w:rsidRDefault="00772409" w:rsidP="00DB357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 w:rsidRPr="00F23B91">
              <w:rPr>
                <w:rFonts w:hint="eastAsia"/>
                <w:szCs w:val="21"/>
              </w:rPr>
              <w:t>3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447" w:type="dxa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</w:p>
        </w:tc>
      </w:tr>
      <w:tr w:rsidR="00772409" w:rsidRPr="00F23B91" w:rsidTr="000E59B6">
        <w:tc>
          <w:tcPr>
            <w:tcW w:w="801" w:type="dxa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4</w:t>
            </w:r>
          </w:p>
        </w:tc>
        <w:tc>
          <w:tcPr>
            <w:tcW w:w="2070" w:type="dxa"/>
            <w:vMerge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</w:p>
        </w:tc>
        <w:tc>
          <w:tcPr>
            <w:tcW w:w="4406" w:type="dxa"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>ping IP</w:t>
            </w:r>
            <w:r w:rsidRPr="00F23B91">
              <w:rPr>
                <w:rFonts w:hint="eastAsia"/>
                <w:szCs w:val="21"/>
              </w:rPr>
              <w:t>摄像头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447" w:type="dxa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</w:p>
        </w:tc>
      </w:tr>
      <w:tr w:rsidR="00772409" w:rsidRPr="00F23B91" w:rsidTr="000E59B6">
        <w:tc>
          <w:tcPr>
            <w:tcW w:w="801" w:type="dxa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2070" w:type="dxa"/>
            <w:vMerge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</w:p>
        </w:tc>
        <w:tc>
          <w:tcPr>
            <w:tcW w:w="4406" w:type="dxa"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视频服务器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摄像头软件中能够看到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摄像头拍摄到的视频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447" w:type="dxa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</w:p>
        </w:tc>
      </w:tr>
      <w:tr w:rsidR="00772409" w:rsidRPr="00F23B91" w:rsidTr="000E59B6">
        <w:tc>
          <w:tcPr>
            <w:tcW w:w="801" w:type="dxa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6</w:t>
            </w:r>
          </w:p>
        </w:tc>
        <w:tc>
          <w:tcPr>
            <w:tcW w:w="2070" w:type="dxa"/>
            <w:vMerge/>
            <w:shd w:val="clear" w:color="auto" w:fill="auto"/>
            <w:vAlign w:val="center"/>
          </w:tcPr>
          <w:p w:rsidR="00772409" w:rsidRPr="00F23B91" w:rsidRDefault="00772409" w:rsidP="00F23B91">
            <w:pPr>
              <w:rPr>
                <w:szCs w:val="21"/>
              </w:rPr>
            </w:pPr>
          </w:p>
        </w:tc>
        <w:tc>
          <w:tcPr>
            <w:tcW w:w="4406" w:type="dxa"/>
            <w:shd w:val="clear" w:color="auto" w:fill="auto"/>
            <w:vAlign w:val="center"/>
          </w:tcPr>
          <w:p w:rsidR="00772409" w:rsidRPr="00F23B91" w:rsidRDefault="00772409" w:rsidP="00DB357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视频服务器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DB3571">
              <w:rPr>
                <w:rFonts w:hint="eastAsia"/>
                <w:szCs w:val="21"/>
              </w:rPr>
              <w:t>“</w:t>
            </w:r>
            <w:r w:rsidR="00DB3571" w:rsidRPr="00F23B91">
              <w:rPr>
                <w:rFonts w:hint="eastAsia"/>
                <w:szCs w:val="21"/>
              </w:rPr>
              <w:t xml:space="preserve"> PN IO</w:t>
            </w:r>
            <w:r w:rsidR="00DB3571" w:rsidRPr="00F23B91">
              <w:rPr>
                <w:rFonts w:hint="eastAsia"/>
                <w:szCs w:val="21"/>
              </w:rPr>
              <w:t>设备</w:t>
            </w:r>
            <w:r w:rsidR="00DB3571" w:rsidRPr="00F23B91">
              <w:rPr>
                <w:rFonts w:hint="eastAsia"/>
                <w:szCs w:val="21"/>
              </w:rPr>
              <w:t>3</w:t>
            </w:r>
            <w:r w:rsidR="00DB3571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447" w:type="dxa"/>
          </w:tcPr>
          <w:p w:rsidR="00772409" w:rsidRPr="00F23B91" w:rsidRDefault="00772409" w:rsidP="00F23B91">
            <w:pPr>
              <w:jc w:val="center"/>
              <w:rPr>
                <w:szCs w:val="21"/>
              </w:rPr>
            </w:pPr>
          </w:p>
        </w:tc>
      </w:tr>
      <w:tr w:rsidR="000E59B6" w:rsidRPr="00F23B91" w:rsidTr="000E59B6">
        <w:tc>
          <w:tcPr>
            <w:tcW w:w="8521" w:type="dxa"/>
            <w:gridSpan w:val="4"/>
            <w:vAlign w:val="center"/>
          </w:tcPr>
          <w:p w:rsidR="000E59B6" w:rsidRPr="00F23B91" w:rsidRDefault="000E59B6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计</w:t>
            </w:r>
          </w:p>
        </w:tc>
        <w:tc>
          <w:tcPr>
            <w:tcW w:w="1447" w:type="dxa"/>
          </w:tcPr>
          <w:p w:rsidR="000E59B6" w:rsidRPr="00F23B91" w:rsidRDefault="000E59B6" w:rsidP="00F23B91">
            <w:pPr>
              <w:jc w:val="center"/>
              <w:rPr>
                <w:szCs w:val="21"/>
              </w:rPr>
            </w:pPr>
          </w:p>
        </w:tc>
      </w:tr>
    </w:tbl>
    <w:p w:rsidR="00D14C27" w:rsidRDefault="00D14C27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0E59B6" w:rsidRDefault="000E59B6" w:rsidP="00784D76">
      <w:pPr>
        <w:rPr>
          <w:rFonts w:ascii="Times New Roman" w:hAnsi="Times New Roman"/>
          <w:b/>
          <w:szCs w:val="21"/>
        </w:rPr>
      </w:pPr>
    </w:p>
    <w:p w:rsidR="00D14C27" w:rsidRPr="00C8365F" w:rsidRDefault="00D14C27" w:rsidP="00D14C27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lastRenderedPageBreak/>
        <w:t>4</w:t>
      </w:r>
      <w:r w:rsidRPr="006673D1">
        <w:rPr>
          <w:rFonts w:ascii="Times New Roman" w:hAnsi="Times New Roman" w:hint="eastAsia"/>
          <w:b/>
          <w:szCs w:val="21"/>
        </w:rPr>
        <w:t>、</w:t>
      </w:r>
      <w:r>
        <w:rPr>
          <w:rFonts w:ascii="Times New Roman" w:hAnsi="Times New Roman" w:hint="eastAsia"/>
          <w:b/>
          <w:szCs w:val="21"/>
        </w:rPr>
        <w:t>VLAN</w:t>
      </w:r>
      <w:r>
        <w:rPr>
          <w:rFonts w:ascii="Times New Roman" w:hAnsi="Times New Roman" w:hint="eastAsia"/>
          <w:b/>
          <w:szCs w:val="21"/>
        </w:rPr>
        <w:t>及工业无线漫游通讯测试（满分</w:t>
      </w:r>
      <w:r>
        <w:rPr>
          <w:rFonts w:ascii="Times New Roman" w:hAnsi="Times New Roman" w:hint="eastAsia"/>
          <w:b/>
          <w:szCs w:val="21"/>
        </w:rPr>
        <w:t>10</w:t>
      </w:r>
      <w:r>
        <w:rPr>
          <w:rFonts w:ascii="Times New Roman" w:hAnsi="Times New Roman" w:hint="eastAsia"/>
          <w:b/>
          <w:szCs w:val="21"/>
        </w:rPr>
        <w:t>分）</w:t>
      </w:r>
    </w:p>
    <w:p w:rsidR="00D14C27" w:rsidRPr="006673D1" w:rsidRDefault="00D14C27" w:rsidP="00D14C27">
      <w:pPr>
        <w:ind w:left="420"/>
        <w:rPr>
          <w:rFonts w:ascii="Times New Roman" w:hAnsi="Times New Roman"/>
          <w:szCs w:val="21"/>
        </w:rPr>
      </w:pPr>
      <w:r w:rsidRPr="006673D1">
        <w:rPr>
          <w:rFonts w:ascii="Times New Roman" w:hAnsi="Times New Roman" w:hint="eastAsia"/>
          <w:szCs w:val="21"/>
        </w:rPr>
        <w:t>根据图</w:t>
      </w:r>
      <w:r>
        <w:rPr>
          <w:rFonts w:ascii="Times New Roman" w:hAnsi="Times New Roman" w:hint="eastAsia"/>
          <w:szCs w:val="21"/>
        </w:rPr>
        <w:t>5</w:t>
      </w:r>
      <w:r w:rsidRPr="006673D1">
        <w:rPr>
          <w:rFonts w:ascii="Times New Roman" w:hAnsi="Times New Roman" w:hint="eastAsia"/>
          <w:szCs w:val="21"/>
        </w:rPr>
        <w:t>所示网络结构接线，然后依据评分表进行评分。</w:t>
      </w:r>
    </w:p>
    <w:p w:rsidR="00D14C27" w:rsidRPr="00D14C27" w:rsidRDefault="00AF63D5" w:rsidP="00AF63D5">
      <w:pPr>
        <w:ind w:left="42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noProof/>
          <w:szCs w:val="21"/>
        </w:rPr>
        <w:drawing>
          <wp:inline distT="0" distB="0" distL="0" distR="0" wp14:anchorId="2B0E127B" wp14:editId="55E7BE11">
            <wp:extent cx="2581456" cy="3161783"/>
            <wp:effectExtent l="0" t="0" r="0" b="0"/>
            <wp:docPr id="6" name="图片 6" descr="F:\0西门子杯挑战赛——工业信息\2017 工业信息\2 决赛\图5 VLAN+无线漫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0西门子杯挑战赛——工业信息\2017 工业信息\2 决赛\图5 VLAN+无线漫游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864" cy="316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4C27" w:rsidRDefault="00AF63D5" w:rsidP="00AF63D5">
      <w:pPr>
        <w:jc w:val="center"/>
        <w:rPr>
          <w:rFonts w:ascii="Times New Roman" w:hAnsi="Times New Roman"/>
          <w:szCs w:val="21"/>
        </w:rPr>
      </w:pPr>
      <w:r w:rsidRPr="006673D1">
        <w:rPr>
          <w:rFonts w:ascii="Times New Roman" w:hAnsi="Times New Roman" w:hint="eastAsia"/>
          <w:szCs w:val="21"/>
        </w:rPr>
        <w:t>图</w:t>
      </w:r>
      <w:r>
        <w:rPr>
          <w:rFonts w:ascii="Times New Roman" w:hAnsi="Times New Roman" w:hint="eastAsia"/>
          <w:szCs w:val="21"/>
        </w:rPr>
        <w:t>5 VLAN</w:t>
      </w:r>
      <w:r>
        <w:rPr>
          <w:rFonts w:ascii="Times New Roman" w:hAnsi="Times New Roman" w:hint="eastAsia"/>
          <w:szCs w:val="21"/>
        </w:rPr>
        <w:t>及工业无线漫游</w:t>
      </w:r>
      <w:r w:rsidRPr="006673D1">
        <w:rPr>
          <w:rFonts w:ascii="Times New Roman" w:hAnsi="Times New Roman" w:hint="eastAsia"/>
          <w:szCs w:val="21"/>
        </w:rPr>
        <w:t>功能测试网络结构图</w:t>
      </w:r>
    </w:p>
    <w:p w:rsidR="000E59B6" w:rsidRDefault="000E59B6" w:rsidP="00AF63D5">
      <w:pPr>
        <w:jc w:val="center"/>
        <w:rPr>
          <w:rFonts w:ascii="Times New Roman" w:hAnsi="Times New Roman"/>
          <w:szCs w:val="21"/>
        </w:rPr>
      </w:pPr>
    </w:p>
    <w:tbl>
      <w:tblPr>
        <w:tblpPr w:leftFromText="180" w:rightFromText="180" w:vertAnchor="text" w:tblpXSpec="center" w:tblpY="1"/>
        <w:tblOverlap w:val="never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1"/>
        <w:gridCol w:w="1150"/>
        <w:gridCol w:w="5670"/>
        <w:gridCol w:w="1134"/>
        <w:gridCol w:w="1276"/>
      </w:tblGrid>
      <w:tr w:rsidR="00AF63D5" w:rsidRPr="00F23B91" w:rsidTr="000E59B6">
        <w:tc>
          <w:tcPr>
            <w:tcW w:w="801" w:type="dxa"/>
            <w:shd w:val="clear" w:color="auto" w:fill="8DB3E2"/>
            <w:vAlign w:val="center"/>
          </w:tcPr>
          <w:p w:rsidR="00AF63D5" w:rsidRPr="00F23B91" w:rsidRDefault="00AF63D5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1150" w:type="dxa"/>
            <w:shd w:val="clear" w:color="auto" w:fill="8DB3E2"/>
            <w:vAlign w:val="center"/>
          </w:tcPr>
          <w:p w:rsidR="00AF63D5" w:rsidRPr="00F23B91" w:rsidRDefault="00AF63D5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评分项</w:t>
            </w:r>
          </w:p>
        </w:tc>
        <w:tc>
          <w:tcPr>
            <w:tcW w:w="5670" w:type="dxa"/>
            <w:shd w:val="clear" w:color="auto" w:fill="8DB3E2"/>
            <w:vAlign w:val="center"/>
          </w:tcPr>
          <w:p w:rsidR="00AF63D5" w:rsidRPr="00F23B91" w:rsidRDefault="00AF63D5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具体描述</w:t>
            </w:r>
          </w:p>
        </w:tc>
        <w:tc>
          <w:tcPr>
            <w:tcW w:w="1134" w:type="dxa"/>
            <w:shd w:val="clear" w:color="auto" w:fill="8DB3E2"/>
            <w:vAlign w:val="center"/>
          </w:tcPr>
          <w:p w:rsidR="00AF63D5" w:rsidRPr="00F23B91" w:rsidRDefault="00AF63D5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所占分值</w:t>
            </w:r>
          </w:p>
        </w:tc>
        <w:tc>
          <w:tcPr>
            <w:tcW w:w="1276" w:type="dxa"/>
            <w:shd w:val="clear" w:color="auto" w:fill="8DB3E2"/>
          </w:tcPr>
          <w:p w:rsidR="00AF63D5" w:rsidRPr="00F23B91" w:rsidRDefault="00AF63D5" w:rsidP="00F23B91">
            <w:pPr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得分（打钩）</w:t>
            </w:r>
          </w:p>
        </w:tc>
      </w:tr>
      <w:tr w:rsidR="00AF63D5" w:rsidRPr="00F23B91" w:rsidTr="000E59B6">
        <w:tc>
          <w:tcPr>
            <w:tcW w:w="801" w:type="dxa"/>
            <w:vAlign w:val="center"/>
          </w:tcPr>
          <w:p w:rsidR="00AF63D5" w:rsidRPr="00F23B91" w:rsidRDefault="00AF63D5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150" w:type="dxa"/>
            <w:shd w:val="clear" w:color="auto" w:fill="auto"/>
            <w:vAlign w:val="center"/>
          </w:tcPr>
          <w:p w:rsidR="00AF63D5" w:rsidRPr="00F23B91" w:rsidRDefault="00AF63D5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网络结构实施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AF63D5" w:rsidRPr="00F23B91" w:rsidRDefault="00AF63D5" w:rsidP="001E0E84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根据图</w:t>
            </w:r>
            <w:r w:rsidR="001E0E84">
              <w:rPr>
                <w:rFonts w:hint="eastAsia"/>
                <w:szCs w:val="21"/>
              </w:rPr>
              <w:t>5</w:t>
            </w:r>
            <w:r w:rsidRPr="00F23B91">
              <w:rPr>
                <w:rFonts w:hint="eastAsia"/>
                <w:szCs w:val="21"/>
              </w:rPr>
              <w:t>，所有设备连接到要求的端口号上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F63D5" w:rsidRPr="00F23B91" w:rsidRDefault="00AF63D5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276" w:type="dxa"/>
            <w:vAlign w:val="center"/>
          </w:tcPr>
          <w:p w:rsidR="00AF63D5" w:rsidRPr="00F23B91" w:rsidRDefault="00AF63D5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150" w:type="dxa"/>
            <w:vMerge w:val="restart"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工业无线漫游及</w:t>
            </w:r>
            <w:r w:rsidRPr="00F23B91">
              <w:rPr>
                <w:rFonts w:hint="eastAsia"/>
                <w:szCs w:val="21"/>
              </w:rPr>
              <w:t>VLAN</w:t>
            </w:r>
            <w:r w:rsidRPr="00F23B91">
              <w:rPr>
                <w:rFonts w:hint="eastAsia"/>
                <w:szCs w:val="21"/>
              </w:rPr>
              <w:t>功能测试</w:t>
            </w: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  <w:r w:rsidRPr="00F23B91">
              <w:rPr>
                <w:szCs w:val="21"/>
              </w:rPr>
              <w:t>在</w:t>
            </w:r>
            <w:r w:rsidRPr="00F23B91">
              <w:rPr>
                <w:rFonts w:hint="eastAsia"/>
                <w:szCs w:val="21"/>
              </w:rPr>
              <w:t>W734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WEB</w:t>
            </w:r>
            <w:r w:rsidRPr="00F23B91">
              <w:rPr>
                <w:rFonts w:hint="eastAsia"/>
                <w:szCs w:val="21"/>
              </w:rPr>
              <w:t>配置界面，在目录树“</w:t>
            </w:r>
            <w:r w:rsidRPr="00F23B91">
              <w:rPr>
                <w:rFonts w:hint="eastAsia"/>
                <w:szCs w:val="21"/>
              </w:rPr>
              <w:t>Information</w:t>
            </w:r>
            <w:r w:rsidRPr="00F23B91">
              <w:rPr>
                <w:rFonts w:hint="eastAsia"/>
                <w:szCs w:val="21"/>
              </w:rPr>
              <w:t>”下选中“</w:t>
            </w:r>
            <w:r w:rsidRPr="00F23B91">
              <w:rPr>
                <w:rFonts w:hint="eastAsia"/>
                <w:szCs w:val="21"/>
              </w:rPr>
              <w:t>WLAN</w:t>
            </w:r>
            <w:r w:rsidRPr="00F23B91">
              <w:rPr>
                <w:rFonts w:hint="eastAsia"/>
                <w:szCs w:val="21"/>
              </w:rPr>
              <w:t>”。在“</w:t>
            </w:r>
            <w:r w:rsidRPr="00F23B91">
              <w:rPr>
                <w:rFonts w:hint="eastAsia"/>
                <w:szCs w:val="21"/>
              </w:rPr>
              <w:t>Available AP</w:t>
            </w:r>
            <w:r w:rsidRPr="00F23B91">
              <w:rPr>
                <w:rFonts w:hint="eastAsia"/>
                <w:szCs w:val="21"/>
              </w:rPr>
              <w:t>”页签下，可以看到</w:t>
            </w:r>
            <w:r w:rsidRPr="00F23B91">
              <w:rPr>
                <w:rFonts w:hint="eastAsia"/>
                <w:szCs w:val="21"/>
              </w:rPr>
              <w:t>W734</w:t>
            </w:r>
            <w:r w:rsidRPr="00F23B91">
              <w:rPr>
                <w:rFonts w:hint="eastAsia"/>
                <w:szCs w:val="21"/>
              </w:rPr>
              <w:t>拥有两个</w:t>
            </w:r>
            <w:r w:rsidRPr="00F23B91">
              <w:rPr>
                <w:szCs w:val="21"/>
              </w:rPr>
              <w:t>可以访问的</w:t>
            </w:r>
            <w:r w:rsidRPr="00F23B91">
              <w:rPr>
                <w:rFonts w:hint="eastAsia"/>
                <w:szCs w:val="21"/>
              </w:rPr>
              <w:t>AP</w:t>
            </w:r>
            <w:r w:rsidRPr="00F23B91">
              <w:rPr>
                <w:rFonts w:hint="eastAsia"/>
                <w:szCs w:val="21"/>
              </w:rPr>
              <w:t>（以</w:t>
            </w:r>
            <w:r w:rsidRPr="00F23B91">
              <w:rPr>
                <w:rFonts w:hint="eastAsia"/>
                <w:szCs w:val="21"/>
              </w:rPr>
              <w:t>BSSID</w:t>
            </w:r>
            <w:r w:rsidRPr="00F23B91">
              <w:rPr>
                <w:rFonts w:hint="eastAsia"/>
                <w:szCs w:val="21"/>
              </w:rPr>
              <w:t>区分），</w:t>
            </w:r>
            <w:r w:rsidR="001E0E84">
              <w:rPr>
                <w:rFonts w:hint="eastAsia"/>
                <w:szCs w:val="21"/>
              </w:rPr>
              <w:t>两个</w:t>
            </w:r>
            <w:r w:rsidR="001E0E84">
              <w:rPr>
                <w:rFonts w:hint="eastAsia"/>
                <w:szCs w:val="21"/>
              </w:rPr>
              <w:t>AP</w:t>
            </w:r>
            <w:r w:rsidR="001E0E84">
              <w:rPr>
                <w:rFonts w:hint="eastAsia"/>
                <w:szCs w:val="21"/>
              </w:rPr>
              <w:t>的</w:t>
            </w:r>
            <w:r w:rsidR="001E0E84">
              <w:rPr>
                <w:rFonts w:hint="eastAsia"/>
                <w:szCs w:val="21"/>
              </w:rPr>
              <w:t>SSID</w:t>
            </w:r>
            <w:r w:rsidR="001E0E84">
              <w:rPr>
                <w:rFonts w:hint="eastAsia"/>
                <w:szCs w:val="21"/>
              </w:rPr>
              <w:t>相同，</w:t>
            </w:r>
            <w:r w:rsidRPr="00F23B91">
              <w:rPr>
                <w:rFonts w:hint="eastAsia"/>
                <w:szCs w:val="21"/>
              </w:rPr>
              <w:t>且当前已经连接其中一个</w:t>
            </w:r>
            <w:r w:rsidRPr="00F23B91">
              <w:rPr>
                <w:rFonts w:hint="eastAsia"/>
                <w:szCs w:val="21"/>
              </w:rPr>
              <w:t>AP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150" w:type="dxa"/>
            <w:vMerge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1E0E84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1E0E84">
              <w:rPr>
                <w:rFonts w:hint="eastAsia"/>
                <w:szCs w:val="21"/>
              </w:rPr>
              <w:t>“</w:t>
            </w:r>
            <w:r w:rsidR="001E0E84" w:rsidRPr="00F23B91">
              <w:rPr>
                <w:rFonts w:hint="eastAsia"/>
                <w:szCs w:val="21"/>
              </w:rPr>
              <w:t xml:space="preserve"> PN IO</w:t>
            </w:r>
            <w:r w:rsidR="001E0E84" w:rsidRPr="00F23B91">
              <w:rPr>
                <w:rFonts w:hint="eastAsia"/>
                <w:szCs w:val="21"/>
              </w:rPr>
              <w:t>设备</w:t>
            </w:r>
            <w:r w:rsidR="001E0E84" w:rsidRPr="00F23B91">
              <w:rPr>
                <w:rFonts w:hint="eastAsia"/>
                <w:szCs w:val="21"/>
              </w:rPr>
              <w:t>3</w:t>
            </w:r>
            <w:r w:rsidR="001E0E84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0.5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4</w:t>
            </w:r>
          </w:p>
        </w:tc>
        <w:tc>
          <w:tcPr>
            <w:tcW w:w="1150" w:type="dxa"/>
            <w:vMerge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>ping IP</w:t>
            </w:r>
            <w:r w:rsidRPr="00F23B91">
              <w:rPr>
                <w:rFonts w:hint="eastAsia"/>
                <w:szCs w:val="21"/>
              </w:rPr>
              <w:t>摄像头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0.5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1150" w:type="dxa"/>
            <w:vMerge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</w:t>
            </w:r>
            <w:r w:rsidRPr="00F23B91">
              <w:rPr>
                <w:rFonts w:hint="eastAsia"/>
                <w:szCs w:val="21"/>
              </w:rPr>
              <w:t>W734</w:t>
            </w:r>
            <w:r w:rsidRPr="00F23B91">
              <w:rPr>
                <w:rFonts w:hint="eastAsia"/>
                <w:szCs w:val="21"/>
              </w:rPr>
              <w:t>当前连接的</w:t>
            </w:r>
            <w:r w:rsidRPr="00F23B91">
              <w:rPr>
                <w:rFonts w:hint="eastAsia"/>
                <w:szCs w:val="21"/>
              </w:rPr>
              <w:t>AP</w:t>
            </w:r>
            <w:r w:rsidRPr="00F23B91">
              <w:rPr>
                <w:rFonts w:hint="eastAsia"/>
                <w:szCs w:val="21"/>
              </w:rPr>
              <w:t>的所有天线取下，观察</w:t>
            </w:r>
            <w:r w:rsidRPr="00F23B91">
              <w:rPr>
                <w:rFonts w:hint="eastAsia"/>
                <w:szCs w:val="21"/>
              </w:rPr>
              <w:t>W734</w:t>
            </w:r>
            <w:r w:rsidRPr="00F23B91">
              <w:rPr>
                <w:rFonts w:hint="eastAsia"/>
                <w:szCs w:val="21"/>
              </w:rPr>
              <w:t>已经连接到另一个</w:t>
            </w:r>
            <w:r w:rsidRPr="00F23B91">
              <w:rPr>
                <w:rFonts w:hint="eastAsia"/>
                <w:szCs w:val="21"/>
              </w:rPr>
              <w:t>AP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4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6</w:t>
            </w:r>
          </w:p>
        </w:tc>
        <w:tc>
          <w:tcPr>
            <w:tcW w:w="1150" w:type="dxa"/>
            <w:vMerge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1E0E84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1E0E84">
              <w:rPr>
                <w:rFonts w:hint="eastAsia"/>
                <w:szCs w:val="21"/>
              </w:rPr>
              <w:t>“</w:t>
            </w:r>
            <w:r w:rsidR="001E0E84" w:rsidRPr="00F23B91">
              <w:rPr>
                <w:rFonts w:hint="eastAsia"/>
                <w:szCs w:val="21"/>
              </w:rPr>
              <w:t xml:space="preserve"> PN IO</w:t>
            </w:r>
            <w:r w:rsidR="001E0E84" w:rsidRPr="00F23B91">
              <w:rPr>
                <w:rFonts w:hint="eastAsia"/>
                <w:szCs w:val="21"/>
              </w:rPr>
              <w:t>设备</w:t>
            </w:r>
            <w:r w:rsidR="001E0E84" w:rsidRPr="00F23B91">
              <w:rPr>
                <w:rFonts w:hint="eastAsia"/>
                <w:szCs w:val="21"/>
              </w:rPr>
              <w:t>3</w:t>
            </w:r>
            <w:r w:rsidR="001E0E84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0.5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825B2" w:rsidRPr="00F23B91" w:rsidTr="000E59B6">
        <w:tc>
          <w:tcPr>
            <w:tcW w:w="801" w:type="dxa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7</w:t>
            </w:r>
          </w:p>
        </w:tc>
        <w:tc>
          <w:tcPr>
            <w:tcW w:w="1150" w:type="dxa"/>
            <w:vMerge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</w:p>
        </w:tc>
        <w:tc>
          <w:tcPr>
            <w:tcW w:w="5670" w:type="dxa"/>
            <w:shd w:val="clear" w:color="auto" w:fill="auto"/>
            <w:vAlign w:val="center"/>
          </w:tcPr>
          <w:p w:rsidR="000825B2" w:rsidRPr="00F23B91" w:rsidRDefault="000825B2" w:rsidP="00F23B91">
            <w:pPr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>ping IP</w:t>
            </w:r>
            <w:r w:rsidRPr="00F23B91">
              <w:rPr>
                <w:rFonts w:hint="eastAsia"/>
                <w:szCs w:val="21"/>
              </w:rPr>
              <w:t>摄像头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0.5</w:t>
            </w:r>
          </w:p>
        </w:tc>
        <w:tc>
          <w:tcPr>
            <w:tcW w:w="1276" w:type="dxa"/>
          </w:tcPr>
          <w:p w:rsidR="000825B2" w:rsidRPr="00F23B91" w:rsidRDefault="000825B2" w:rsidP="00F23B91">
            <w:pPr>
              <w:jc w:val="center"/>
              <w:rPr>
                <w:szCs w:val="21"/>
              </w:rPr>
            </w:pPr>
          </w:p>
        </w:tc>
      </w:tr>
      <w:tr w:rsidR="000E59B6" w:rsidRPr="00F23B91" w:rsidTr="00DF5D55">
        <w:tc>
          <w:tcPr>
            <w:tcW w:w="8755" w:type="dxa"/>
            <w:gridSpan w:val="4"/>
            <w:vAlign w:val="center"/>
          </w:tcPr>
          <w:p w:rsidR="000E59B6" w:rsidRPr="00F23B91" w:rsidRDefault="000E59B6" w:rsidP="00F23B9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计</w:t>
            </w:r>
          </w:p>
        </w:tc>
        <w:tc>
          <w:tcPr>
            <w:tcW w:w="1276" w:type="dxa"/>
          </w:tcPr>
          <w:p w:rsidR="000E59B6" w:rsidRPr="00F23B91" w:rsidRDefault="000E59B6" w:rsidP="00F23B91">
            <w:pPr>
              <w:jc w:val="center"/>
              <w:rPr>
                <w:szCs w:val="21"/>
              </w:rPr>
            </w:pPr>
          </w:p>
        </w:tc>
      </w:tr>
    </w:tbl>
    <w:p w:rsidR="000825B2" w:rsidRPr="00C8365F" w:rsidRDefault="000825B2" w:rsidP="000825B2">
      <w:pPr>
        <w:ind w:left="420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lastRenderedPageBreak/>
        <w:t>5</w:t>
      </w:r>
      <w:r w:rsidRPr="006673D1">
        <w:rPr>
          <w:rFonts w:ascii="Times New Roman" w:hAnsi="Times New Roman" w:hint="eastAsia"/>
          <w:b/>
          <w:szCs w:val="21"/>
        </w:rPr>
        <w:t>、</w:t>
      </w:r>
      <w:r>
        <w:rPr>
          <w:rFonts w:ascii="Times New Roman" w:hAnsi="Times New Roman" w:hint="eastAsia"/>
          <w:b/>
          <w:szCs w:val="21"/>
        </w:rPr>
        <w:t>工厂网络生产信息传输综合测试（满分</w:t>
      </w:r>
      <w:r>
        <w:rPr>
          <w:rFonts w:ascii="Times New Roman" w:hAnsi="Times New Roman" w:hint="eastAsia"/>
          <w:b/>
          <w:szCs w:val="21"/>
        </w:rPr>
        <w:t>35</w:t>
      </w:r>
      <w:r>
        <w:rPr>
          <w:rFonts w:ascii="Times New Roman" w:hAnsi="Times New Roman" w:hint="eastAsia"/>
          <w:b/>
          <w:szCs w:val="21"/>
        </w:rPr>
        <w:t>分）</w:t>
      </w:r>
    </w:p>
    <w:p w:rsidR="000825B2" w:rsidRPr="006673D1" w:rsidRDefault="000825B2" w:rsidP="000825B2">
      <w:pPr>
        <w:ind w:left="420"/>
        <w:rPr>
          <w:rFonts w:ascii="Times New Roman" w:hAnsi="Times New Roman"/>
          <w:szCs w:val="21"/>
        </w:rPr>
      </w:pPr>
      <w:r w:rsidRPr="006673D1">
        <w:rPr>
          <w:rFonts w:ascii="Times New Roman" w:hAnsi="Times New Roman" w:hint="eastAsia"/>
          <w:szCs w:val="21"/>
        </w:rPr>
        <w:t>根据图</w:t>
      </w:r>
      <w:r>
        <w:rPr>
          <w:rFonts w:ascii="Times New Roman" w:hAnsi="Times New Roman" w:hint="eastAsia"/>
          <w:szCs w:val="21"/>
        </w:rPr>
        <w:t>1</w:t>
      </w:r>
      <w:r w:rsidRPr="006673D1">
        <w:rPr>
          <w:rFonts w:ascii="Times New Roman" w:hAnsi="Times New Roman" w:hint="eastAsia"/>
          <w:szCs w:val="21"/>
        </w:rPr>
        <w:t>所示网络结构接线，然后依据评分表进行评分。</w:t>
      </w:r>
    </w:p>
    <w:p w:rsidR="00D64201" w:rsidRPr="00FB3D9C" w:rsidRDefault="00D64201" w:rsidP="000825B2">
      <w:pPr>
        <w:rPr>
          <w:rFonts w:ascii="Times New Roman" w:hAnsi="Times New Roman"/>
          <w:b/>
          <w:szCs w:val="21"/>
        </w:rPr>
      </w:pP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1528"/>
        <w:gridCol w:w="5274"/>
        <w:gridCol w:w="1075"/>
        <w:gridCol w:w="1353"/>
      </w:tblGrid>
      <w:tr w:rsidR="000825B2" w:rsidRPr="00F23B91" w:rsidTr="000C28B3">
        <w:trPr>
          <w:trHeight w:val="70"/>
        </w:trPr>
        <w:tc>
          <w:tcPr>
            <w:tcW w:w="738" w:type="dxa"/>
            <w:shd w:val="clear" w:color="auto" w:fill="8DB3E2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1528" w:type="dxa"/>
            <w:shd w:val="clear" w:color="auto" w:fill="8DB3E2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评分项</w:t>
            </w:r>
          </w:p>
        </w:tc>
        <w:tc>
          <w:tcPr>
            <w:tcW w:w="5274" w:type="dxa"/>
            <w:shd w:val="clear" w:color="auto" w:fill="8DB3E2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具体描述</w:t>
            </w:r>
          </w:p>
        </w:tc>
        <w:tc>
          <w:tcPr>
            <w:tcW w:w="1075" w:type="dxa"/>
            <w:shd w:val="clear" w:color="auto" w:fill="8DB3E2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所占分值</w:t>
            </w:r>
          </w:p>
        </w:tc>
        <w:tc>
          <w:tcPr>
            <w:tcW w:w="1353" w:type="dxa"/>
            <w:shd w:val="clear" w:color="auto" w:fill="8DB3E2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b/>
                <w:szCs w:val="21"/>
              </w:rPr>
            </w:pPr>
            <w:r w:rsidRPr="00F23B91">
              <w:rPr>
                <w:rFonts w:hint="eastAsia"/>
                <w:b/>
                <w:szCs w:val="21"/>
              </w:rPr>
              <w:t>得分（打钩）</w:t>
            </w:r>
          </w:p>
        </w:tc>
      </w:tr>
      <w:tr w:rsidR="000825B2" w:rsidRPr="00F23B91" w:rsidTr="000C28B3">
        <w:tc>
          <w:tcPr>
            <w:tcW w:w="738" w:type="dxa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1</w:t>
            </w:r>
          </w:p>
        </w:tc>
        <w:tc>
          <w:tcPr>
            <w:tcW w:w="1528" w:type="dxa"/>
            <w:shd w:val="clear" w:color="auto" w:fill="auto"/>
            <w:vAlign w:val="center"/>
          </w:tcPr>
          <w:p w:rsidR="000825B2" w:rsidRPr="00F23B91" w:rsidRDefault="000825B2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网络结构实施</w:t>
            </w:r>
          </w:p>
        </w:tc>
        <w:tc>
          <w:tcPr>
            <w:tcW w:w="5274" w:type="dxa"/>
            <w:shd w:val="clear" w:color="auto" w:fill="auto"/>
            <w:vAlign w:val="center"/>
          </w:tcPr>
          <w:p w:rsidR="000825B2" w:rsidRPr="00F23B91" w:rsidRDefault="000825B2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根据“图</w:t>
            </w:r>
            <w:r w:rsidRPr="00F23B91">
              <w:rPr>
                <w:rFonts w:hint="eastAsia"/>
                <w:szCs w:val="21"/>
              </w:rPr>
              <w:t xml:space="preserve">1 </w:t>
            </w:r>
            <w:r w:rsidRPr="00F23B91">
              <w:rPr>
                <w:rFonts w:hint="eastAsia"/>
                <w:szCs w:val="21"/>
              </w:rPr>
              <w:t>网络拓扑结构图”，所有设备连接到要求的端口号上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353" w:type="dxa"/>
          </w:tcPr>
          <w:p w:rsidR="000825B2" w:rsidRPr="00F23B91" w:rsidRDefault="000825B2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Merge w:val="restart"/>
            <w:vAlign w:val="center"/>
          </w:tcPr>
          <w:p w:rsidR="00BC0E18" w:rsidRPr="00F23B91" w:rsidRDefault="00C02416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528" w:type="dxa"/>
            <w:vMerge w:val="restart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szCs w:val="21"/>
              </w:rPr>
              <w:t>控制中心与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之间通讯测试</w:t>
            </w: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BC0E18" w:rsidP="003144A4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 xml:space="preserve">ping </w:t>
            </w:r>
            <w:r w:rsidR="003144A4">
              <w:rPr>
                <w:rFonts w:hint="eastAsia"/>
                <w:szCs w:val="21"/>
              </w:rPr>
              <w:t>“</w:t>
            </w:r>
            <w:r w:rsidR="003144A4" w:rsidRPr="00F23B91">
              <w:rPr>
                <w:rFonts w:hint="eastAsia"/>
                <w:szCs w:val="21"/>
              </w:rPr>
              <w:t xml:space="preserve"> PN IO</w:t>
            </w:r>
            <w:r w:rsidR="003144A4" w:rsidRPr="00F23B91">
              <w:rPr>
                <w:rFonts w:hint="eastAsia"/>
                <w:szCs w:val="21"/>
              </w:rPr>
              <w:t>设备</w:t>
            </w:r>
            <w:r w:rsidR="003144A4" w:rsidRPr="00F23B91">
              <w:rPr>
                <w:rFonts w:hint="eastAsia"/>
                <w:szCs w:val="21"/>
              </w:rPr>
              <w:t>3</w:t>
            </w:r>
            <w:r w:rsidR="003144A4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能够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通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Merge/>
            <w:vAlign w:val="center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工程师站中，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</w:t>
            </w:r>
            <w:r w:rsidRPr="00F23B91">
              <w:rPr>
                <w:rFonts w:hint="eastAsia"/>
                <w:szCs w:val="21"/>
              </w:rPr>
              <w:t>ping IP</w:t>
            </w:r>
            <w:r w:rsidRPr="00F23B91">
              <w:rPr>
                <w:rFonts w:hint="eastAsia"/>
                <w:szCs w:val="21"/>
              </w:rPr>
              <w:t>摄像头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地址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Align w:val="center"/>
          </w:tcPr>
          <w:p w:rsidR="00BC0E18" w:rsidRPr="00F23B91" w:rsidRDefault="00C02416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视频服务器中能够看到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网络结构中的</w:t>
            </w:r>
            <w:r w:rsidRPr="00F23B91">
              <w:rPr>
                <w:rFonts w:hint="eastAsia"/>
                <w:szCs w:val="21"/>
              </w:rPr>
              <w:t>IP</w:t>
            </w:r>
            <w:r w:rsidRPr="00F23B91">
              <w:rPr>
                <w:rFonts w:hint="eastAsia"/>
                <w:szCs w:val="21"/>
              </w:rPr>
              <w:t>摄像头拍摄的实时视频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Align w:val="center"/>
          </w:tcPr>
          <w:p w:rsidR="00BC0E18" w:rsidRPr="00F23B91" w:rsidRDefault="00C02416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BC0E18" w:rsidP="003144A4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在视频服务器中，利用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命令访问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中的</w:t>
            </w:r>
            <w:r w:rsidR="003144A4">
              <w:rPr>
                <w:rFonts w:hint="eastAsia"/>
                <w:szCs w:val="21"/>
              </w:rPr>
              <w:t>“</w:t>
            </w:r>
            <w:r w:rsidR="003144A4" w:rsidRPr="00F23B91">
              <w:rPr>
                <w:rFonts w:hint="eastAsia"/>
                <w:szCs w:val="21"/>
              </w:rPr>
              <w:t xml:space="preserve"> PN IO</w:t>
            </w:r>
            <w:r w:rsidR="003144A4" w:rsidRPr="00F23B91">
              <w:rPr>
                <w:rFonts w:hint="eastAsia"/>
                <w:szCs w:val="21"/>
              </w:rPr>
              <w:t>设备</w:t>
            </w:r>
            <w:r w:rsidR="003144A4" w:rsidRPr="00F23B91">
              <w:rPr>
                <w:rFonts w:hint="eastAsia"/>
                <w:szCs w:val="21"/>
              </w:rPr>
              <w:t>3</w:t>
            </w:r>
            <w:r w:rsidR="003144A4">
              <w:rPr>
                <w:rFonts w:hint="eastAsia"/>
                <w:szCs w:val="21"/>
              </w:rPr>
              <w:t>”</w:t>
            </w:r>
            <w:r w:rsidRPr="00F23B91">
              <w:rPr>
                <w:rFonts w:hint="eastAsia"/>
                <w:szCs w:val="21"/>
              </w:rPr>
              <w:t>，</w:t>
            </w:r>
            <w:r w:rsidRPr="00F23B91">
              <w:rPr>
                <w:rFonts w:hint="eastAsia"/>
                <w:szCs w:val="21"/>
              </w:rPr>
              <w:t>ping</w:t>
            </w:r>
            <w:r w:rsidRPr="00F23B91">
              <w:rPr>
                <w:rFonts w:hint="eastAsia"/>
                <w:szCs w:val="21"/>
              </w:rPr>
              <w:t>不通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3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0C28B3" w:rsidRPr="00F23B91" w:rsidTr="000C28B3">
        <w:tc>
          <w:tcPr>
            <w:tcW w:w="738" w:type="dxa"/>
            <w:vAlign w:val="center"/>
          </w:tcPr>
          <w:p w:rsidR="000C28B3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528" w:type="dxa"/>
            <w:vMerge w:val="restart"/>
            <w:shd w:val="clear" w:color="auto" w:fill="auto"/>
            <w:vAlign w:val="center"/>
          </w:tcPr>
          <w:p w:rsidR="000C28B3" w:rsidRPr="00F23B91" w:rsidRDefault="000C28B3" w:rsidP="00F23B91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生产数据传输</w:t>
            </w:r>
            <w:r w:rsidRPr="00F23B91">
              <w:rPr>
                <w:rFonts w:hint="eastAsia"/>
                <w:szCs w:val="21"/>
              </w:rPr>
              <w:t>-</w:t>
            </w:r>
            <w:r w:rsidRPr="00F23B91">
              <w:rPr>
                <w:rFonts w:hint="eastAsia"/>
                <w:szCs w:val="21"/>
              </w:rPr>
              <w:t>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→“</w:t>
            </w:r>
            <w:r w:rsidRPr="00F23B91">
              <w:rPr>
                <w:rFonts w:hint="eastAsia"/>
                <w:szCs w:val="21"/>
              </w:rPr>
              <w:t xml:space="preserve">PN IO 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3</w:t>
            </w:r>
            <w:r w:rsidRPr="00F23B91">
              <w:rPr>
                <w:rFonts w:hint="eastAsia"/>
                <w:szCs w:val="21"/>
              </w:rPr>
              <w:t>”</w:t>
            </w:r>
          </w:p>
          <w:p w:rsidR="000C28B3" w:rsidRPr="00F23B91" w:rsidRDefault="000C28B3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0C28B3" w:rsidRPr="00F23B91" w:rsidRDefault="000C28B3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通过传输区，能够实现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向“</w:t>
            </w:r>
            <w:r w:rsidRPr="00F23B91">
              <w:rPr>
                <w:rFonts w:hint="eastAsia"/>
                <w:szCs w:val="21"/>
              </w:rPr>
              <w:t xml:space="preserve">PN IO 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3</w:t>
            </w:r>
            <w:r w:rsidR="00D34342">
              <w:rPr>
                <w:rFonts w:hint="eastAsia"/>
                <w:szCs w:val="21"/>
              </w:rPr>
              <w:t>”传输数据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C28B3" w:rsidRPr="00F23B91" w:rsidRDefault="000C28B3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353" w:type="dxa"/>
          </w:tcPr>
          <w:p w:rsidR="000C28B3" w:rsidRPr="00F23B91" w:rsidRDefault="000C28B3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0C28B3" w:rsidRPr="00F23B91" w:rsidTr="000C28B3">
        <w:tc>
          <w:tcPr>
            <w:tcW w:w="738" w:type="dxa"/>
            <w:vAlign w:val="center"/>
          </w:tcPr>
          <w:p w:rsidR="000C28B3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0C28B3" w:rsidRPr="00F23B91" w:rsidRDefault="000C28B3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0C28B3" w:rsidRPr="00F23B91" w:rsidRDefault="000C28B3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向上拨动控制中心</w:t>
            </w:r>
            <w:r w:rsidRPr="00F23B91">
              <w:rPr>
                <w:rFonts w:hint="eastAsia"/>
                <w:szCs w:val="21"/>
              </w:rPr>
              <w:t>PLC</w:t>
            </w:r>
            <w:r w:rsidRPr="00F23B91">
              <w:rPr>
                <w:rFonts w:hint="eastAsia"/>
                <w:szCs w:val="21"/>
              </w:rPr>
              <w:t>对应操作面板的</w:t>
            </w:r>
            <w:r w:rsidRPr="00F23B91">
              <w:rPr>
                <w:rFonts w:hint="eastAsia"/>
                <w:szCs w:val="21"/>
              </w:rPr>
              <w:t>DI 0</w:t>
            </w:r>
            <w:r w:rsidRPr="00F23B91">
              <w:rPr>
                <w:rFonts w:hint="eastAsia"/>
                <w:szCs w:val="21"/>
              </w:rPr>
              <w:t>开关，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</w:t>
            </w:r>
            <w:r w:rsidRPr="00F23B91">
              <w:rPr>
                <w:rFonts w:hint="eastAsia"/>
                <w:szCs w:val="21"/>
              </w:rPr>
              <w:t>PLC</w:t>
            </w:r>
            <w:r w:rsidRPr="00F23B91">
              <w:rPr>
                <w:rFonts w:hint="eastAsia"/>
                <w:szCs w:val="21"/>
              </w:rPr>
              <w:t>对应操作面板的</w:t>
            </w:r>
            <w:r w:rsidRPr="00F23B91">
              <w:rPr>
                <w:rFonts w:hint="eastAsia"/>
                <w:szCs w:val="21"/>
              </w:rPr>
              <w:t>DQ 0</w:t>
            </w:r>
            <w:r w:rsidRPr="00F23B91">
              <w:rPr>
                <w:rFonts w:hint="eastAsia"/>
                <w:szCs w:val="21"/>
              </w:rPr>
              <w:t>指示灯亮，代表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给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中的“</w:t>
            </w:r>
            <w:r w:rsidRPr="00F23B91">
              <w:rPr>
                <w:rFonts w:hint="eastAsia"/>
                <w:szCs w:val="21"/>
              </w:rPr>
              <w:t xml:space="preserve">PN IO 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3</w:t>
            </w:r>
            <w:r w:rsidRPr="00F23B91">
              <w:rPr>
                <w:rFonts w:hint="eastAsia"/>
                <w:szCs w:val="21"/>
              </w:rPr>
              <w:t>”发送启动指令，</w:t>
            </w:r>
            <w:r w:rsidRPr="00F23B91">
              <w:rPr>
                <w:rFonts w:hint="eastAsia"/>
                <w:szCs w:val="21"/>
              </w:rPr>
              <w:t>AGV</w:t>
            </w:r>
            <w:r w:rsidRPr="00F23B91">
              <w:rPr>
                <w:rFonts w:hint="eastAsia"/>
                <w:szCs w:val="21"/>
              </w:rPr>
              <w:t>小车开始运动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0C28B3" w:rsidRPr="00F23B91" w:rsidRDefault="00D02E4B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1353" w:type="dxa"/>
          </w:tcPr>
          <w:p w:rsidR="000C28B3" w:rsidRPr="00F23B91" w:rsidRDefault="000C28B3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1D3C84" w:rsidRPr="00F23B91" w:rsidTr="000C28B3">
        <w:tc>
          <w:tcPr>
            <w:tcW w:w="738" w:type="dxa"/>
            <w:vAlign w:val="center"/>
          </w:tcPr>
          <w:p w:rsidR="001D3C84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1528" w:type="dxa"/>
            <w:vMerge w:val="restart"/>
            <w:shd w:val="clear" w:color="auto" w:fill="auto"/>
            <w:vAlign w:val="center"/>
          </w:tcPr>
          <w:p w:rsidR="001D3C84" w:rsidRPr="00F23B91" w:rsidRDefault="001D3C84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生产数据传输</w:t>
            </w:r>
            <w:r w:rsidRPr="00F23B91">
              <w:rPr>
                <w:rFonts w:hint="eastAsia"/>
                <w:szCs w:val="21"/>
              </w:rPr>
              <w:t>-</w:t>
            </w:r>
            <w:r w:rsidRPr="00F23B91">
              <w:rPr>
                <w:rFonts w:hint="eastAsia"/>
                <w:szCs w:val="21"/>
              </w:rPr>
              <w:t>“</w:t>
            </w:r>
            <w:r w:rsidRPr="00F23B91">
              <w:rPr>
                <w:rFonts w:hint="eastAsia"/>
                <w:szCs w:val="21"/>
              </w:rPr>
              <w:t xml:space="preserve">PN IO 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”→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</w:t>
            </w:r>
            <w:r w:rsidRPr="00F23B91">
              <w:rPr>
                <w:szCs w:val="21"/>
              </w:rPr>
              <w:t xml:space="preserve"> </w:t>
            </w:r>
          </w:p>
        </w:tc>
        <w:tc>
          <w:tcPr>
            <w:tcW w:w="5274" w:type="dxa"/>
            <w:shd w:val="clear" w:color="auto" w:fill="auto"/>
            <w:vAlign w:val="center"/>
          </w:tcPr>
          <w:p w:rsidR="001D3C84" w:rsidRPr="00F23B91" w:rsidRDefault="001D3C84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通过传输区，能够实现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”向“</w:t>
            </w:r>
            <w:r w:rsidRPr="00F23B91">
              <w:rPr>
                <w:rFonts w:hint="eastAsia"/>
                <w:szCs w:val="21"/>
              </w:rPr>
              <w:t>PN IO</w:t>
            </w:r>
            <w:r w:rsidR="00D34342">
              <w:rPr>
                <w:rFonts w:hint="eastAsia"/>
                <w:szCs w:val="21"/>
              </w:rPr>
              <w:t>控制器”传输数据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D3C84" w:rsidRPr="00F23B91" w:rsidRDefault="001D3C84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353" w:type="dxa"/>
          </w:tcPr>
          <w:p w:rsidR="001D3C84" w:rsidRPr="00F23B91" w:rsidRDefault="001D3C84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1D3C84" w:rsidRPr="00F23B91" w:rsidTr="000C28B3">
        <w:tc>
          <w:tcPr>
            <w:tcW w:w="738" w:type="dxa"/>
            <w:vAlign w:val="center"/>
          </w:tcPr>
          <w:p w:rsidR="001D3C84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1D3C84" w:rsidRPr="00F23B91" w:rsidRDefault="001D3C84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1D3C84" w:rsidRPr="00F23B91" w:rsidRDefault="001D3C84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向上拨动工艺单元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的</w:t>
            </w:r>
            <w:r w:rsidRPr="00F23B91">
              <w:rPr>
                <w:rFonts w:hint="eastAsia"/>
                <w:szCs w:val="21"/>
              </w:rPr>
              <w:t>PLC</w:t>
            </w:r>
            <w:r w:rsidRPr="00F23B91">
              <w:rPr>
                <w:rFonts w:hint="eastAsia"/>
                <w:szCs w:val="21"/>
              </w:rPr>
              <w:t>对应操作面板的</w:t>
            </w:r>
            <w:r w:rsidRPr="00F23B91">
              <w:rPr>
                <w:rFonts w:hint="eastAsia"/>
                <w:szCs w:val="21"/>
              </w:rPr>
              <w:t>DI 0</w:t>
            </w:r>
            <w:r w:rsidRPr="00F23B91">
              <w:rPr>
                <w:rFonts w:hint="eastAsia"/>
                <w:szCs w:val="21"/>
              </w:rPr>
              <w:t>开关，控制中心</w:t>
            </w:r>
            <w:r w:rsidRPr="00F23B91">
              <w:rPr>
                <w:rFonts w:hint="eastAsia"/>
                <w:szCs w:val="21"/>
              </w:rPr>
              <w:t>PLC</w:t>
            </w:r>
            <w:r w:rsidRPr="00F23B91">
              <w:rPr>
                <w:rFonts w:hint="eastAsia"/>
                <w:szCs w:val="21"/>
              </w:rPr>
              <w:t>对应操作面板的</w:t>
            </w:r>
            <w:r w:rsidRPr="00F23B91">
              <w:rPr>
                <w:rFonts w:hint="eastAsia"/>
                <w:szCs w:val="21"/>
              </w:rPr>
              <w:t>DQ 0</w:t>
            </w:r>
            <w:r w:rsidRPr="00F23B91">
              <w:rPr>
                <w:rFonts w:hint="eastAsia"/>
                <w:szCs w:val="21"/>
              </w:rPr>
              <w:t>指示灯亮，代表工艺单元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中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”给控制中心中的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发送“加工”生产状态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1D3C84" w:rsidRPr="00F23B91" w:rsidRDefault="00D02E4B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1353" w:type="dxa"/>
          </w:tcPr>
          <w:p w:rsidR="001D3C84" w:rsidRPr="00F23B91" w:rsidRDefault="001D3C84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Align w:val="center"/>
          </w:tcPr>
          <w:p w:rsidR="00BC0E18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1528" w:type="dxa"/>
            <w:vMerge w:val="restart"/>
            <w:shd w:val="clear" w:color="auto" w:fill="auto"/>
            <w:vAlign w:val="center"/>
          </w:tcPr>
          <w:p w:rsidR="00BC0E18" w:rsidRPr="00F23B91" w:rsidRDefault="001D3C84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生产数据传输</w:t>
            </w:r>
            <w:r w:rsidRPr="00F23B91">
              <w:rPr>
                <w:rFonts w:hint="eastAsia"/>
                <w:szCs w:val="21"/>
              </w:rPr>
              <w:t>-</w:t>
            </w:r>
            <w:r w:rsidRPr="00F23B91">
              <w:rPr>
                <w:rFonts w:hint="eastAsia"/>
                <w:szCs w:val="21"/>
              </w:rPr>
              <w:t>“</w:t>
            </w:r>
            <w:r w:rsidRPr="00F23B91">
              <w:rPr>
                <w:rFonts w:hint="eastAsia"/>
                <w:szCs w:val="21"/>
              </w:rPr>
              <w:t xml:space="preserve">PN IO 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2</w:t>
            </w:r>
            <w:r w:rsidRPr="00F23B91">
              <w:rPr>
                <w:rFonts w:hint="eastAsia"/>
                <w:szCs w:val="21"/>
              </w:rPr>
              <w:t>”→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控制器”</w:t>
            </w: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D02E4B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与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”连接的网线拔掉。</w:t>
            </w:r>
            <w:r w:rsidR="00784D76" w:rsidRPr="00F23B91">
              <w:rPr>
                <w:rFonts w:hint="eastAsia"/>
                <w:szCs w:val="21"/>
              </w:rPr>
              <w:t>通过传输区，能够实现“</w:t>
            </w:r>
            <w:r w:rsidR="00784D76" w:rsidRPr="00F23B91">
              <w:rPr>
                <w:rFonts w:hint="eastAsia"/>
                <w:szCs w:val="21"/>
              </w:rPr>
              <w:t>PN IO</w:t>
            </w:r>
            <w:r w:rsidR="00784D76" w:rsidRPr="00F23B91">
              <w:rPr>
                <w:rFonts w:hint="eastAsia"/>
                <w:szCs w:val="21"/>
              </w:rPr>
              <w:t>设备</w:t>
            </w:r>
            <w:r w:rsidR="00784D76" w:rsidRPr="00F23B91">
              <w:rPr>
                <w:rFonts w:hint="eastAsia"/>
                <w:szCs w:val="21"/>
              </w:rPr>
              <w:t>2</w:t>
            </w:r>
            <w:r w:rsidR="00784D76" w:rsidRPr="00F23B91">
              <w:rPr>
                <w:rFonts w:hint="eastAsia"/>
                <w:szCs w:val="21"/>
              </w:rPr>
              <w:t>”向“</w:t>
            </w:r>
            <w:r w:rsidR="00784D76" w:rsidRPr="00F23B91">
              <w:rPr>
                <w:rFonts w:hint="eastAsia"/>
                <w:szCs w:val="21"/>
              </w:rPr>
              <w:t>PN IO</w:t>
            </w:r>
            <w:r w:rsidR="00D34342">
              <w:rPr>
                <w:rFonts w:hint="eastAsia"/>
                <w:szCs w:val="21"/>
              </w:rPr>
              <w:t>控制器”传输数据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1D3C84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2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BC0E18" w:rsidRPr="00F23B91" w:rsidTr="000C28B3">
        <w:tc>
          <w:tcPr>
            <w:tcW w:w="738" w:type="dxa"/>
            <w:vAlign w:val="center"/>
          </w:tcPr>
          <w:p w:rsidR="00BC0E18" w:rsidRPr="00F23B91" w:rsidRDefault="000712C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BC0E18" w:rsidRPr="00F23B91" w:rsidRDefault="00BC0E18" w:rsidP="00F23B91">
            <w:pPr>
              <w:spacing w:line="25" w:lineRule="atLeast"/>
              <w:rPr>
                <w:szCs w:val="21"/>
              </w:rPr>
            </w:pPr>
          </w:p>
        </w:tc>
        <w:tc>
          <w:tcPr>
            <w:tcW w:w="5274" w:type="dxa"/>
            <w:shd w:val="clear" w:color="auto" w:fill="auto"/>
            <w:vAlign w:val="center"/>
          </w:tcPr>
          <w:p w:rsidR="00BC0E18" w:rsidRPr="00F23B91" w:rsidRDefault="00D02E4B" w:rsidP="0090170B">
            <w:pPr>
              <w:spacing w:line="25" w:lineRule="atLeast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将与“</w:t>
            </w:r>
            <w:r w:rsidRPr="00F23B91">
              <w:rPr>
                <w:rFonts w:hint="eastAsia"/>
                <w:szCs w:val="21"/>
              </w:rPr>
              <w:t>PN IO</w:t>
            </w:r>
            <w:r w:rsidRPr="00F23B91">
              <w:rPr>
                <w:rFonts w:hint="eastAsia"/>
                <w:szCs w:val="21"/>
              </w:rPr>
              <w:t>设备</w:t>
            </w:r>
            <w:r w:rsidRPr="00F23B91">
              <w:rPr>
                <w:rFonts w:hint="eastAsia"/>
                <w:szCs w:val="21"/>
              </w:rPr>
              <w:t>1</w:t>
            </w:r>
            <w:r w:rsidRPr="00F23B91">
              <w:rPr>
                <w:rFonts w:hint="eastAsia"/>
                <w:szCs w:val="21"/>
              </w:rPr>
              <w:t>”连接的网线拔掉。</w:t>
            </w:r>
            <w:r w:rsidR="00784D76" w:rsidRPr="00F23B91">
              <w:rPr>
                <w:rFonts w:hint="eastAsia"/>
                <w:szCs w:val="21"/>
              </w:rPr>
              <w:t>向上拨动工艺单元</w:t>
            </w:r>
            <w:r w:rsidR="00784D76" w:rsidRPr="00F23B91">
              <w:rPr>
                <w:rFonts w:hint="eastAsia"/>
                <w:szCs w:val="21"/>
              </w:rPr>
              <w:t>2</w:t>
            </w:r>
            <w:r w:rsidR="00784D76" w:rsidRPr="00F23B91">
              <w:rPr>
                <w:rFonts w:hint="eastAsia"/>
                <w:szCs w:val="21"/>
              </w:rPr>
              <w:t>的</w:t>
            </w:r>
            <w:r w:rsidR="00784D76" w:rsidRPr="00F23B91">
              <w:rPr>
                <w:rFonts w:hint="eastAsia"/>
                <w:szCs w:val="21"/>
              </w:rPr>
              <w:t>PLC</w:t>
            </w:r>
            <w:r w:rsidR="00784D76" w:rsidRPr="00F23B91">
              <w:rPr>
                <w:rFonts w:hint="eastAsia"/>
                <w:szCs w:val="21"/>
              </w:rPr>
              <w:t>对应操作面板的</w:t>
            </w:r>
            <w:r w:rsidR="00784D76" w:rsidRPr="00F23B91">
              <w:rPr>
                <w:rFonts w:hint="eastAsia"/>
                <w:szCs w:val="21"/>
              </w:rPr>
              <w:t>DI 2</w:t>
            </w:r>
            <w:r w:rsidR="00784D76" w:rsidRPr="00F23B91">
              <w:rPr>
                <w:rFonts w:hint="eastAsia"/>
                <w:szCs w:val="21"/>
              </w:rPr>
              <w:t>开关，控制中心</w:t>
            </w:r>
            <w:r w:rsidR="00784D76" w:rsidRPr="00F23B91">
              <w:rPr>
                <w:rFonts w:hint="eastAsia"/>
                <w:szCs w:val="21"/>
              </w:rPr>
              <w:t>PLC</w:t>
            </w:r>
            <w:r w:rsidR="00784D76" w:rsidRPr="00F23B91">
              <w:rPr>
                <w:rFonts w:hint="eastAsia"/>
                <w:szCs w:val="21"/>
              </w:rPr>
              <w:t>对应操作面板的</w:t>
            </w:r>
            <w:r w:rsidR="00784D76" w:rsidRPr="00F23B91">
              <w:rPr>
                <w:rFonts w:hint="eastAsia"/>
                <w:szCs w:val="21"/>
              </w:rPr>
              <w:t>DQ 2</w:t>
            </w:r>
            <w:r w:rsidR="00784D76" w:rsidRPr="00F23B91">
              <w:rPr>
                <w:rFonts w:hint="eastAsia"/>
                <w:szCs w:val="21"/>
              </w:rPr>
              <w:t>指示灯亮，代表工艺单元</w:t>
            </w:r>
            <w:r w:rsidR="00784D76" w:rsidRPr="00F23B91">
              <w:rPr>
                <w:rFonts w:hint="eastAsia"/>
                <w:szCs w:val="21"/>
              </w:rPr>
              <w:t>2</w:t>
            </w:r>
            <w:r w:rsidR="00784D76" w:rsidRPr="00F23B91">
              <w:rPr>
                <w:rFonts w:hint="eastAsia"/>
                <w:szCs w:val="21"/>
              </w:rPr>
              <w:t>中“</w:t>
            </w:r>
            <w:r w:rsidR="00784D76" w:rsidRPr="00F23B91">
              <w:rPr>
                <w:rFonts w:hint="eastAsia"/>
                <w:szCs w:val="21"/>
              </w:rPr>
              <w:t>PN IO</w:t>
            </w:r>
            <w:r w:rsidR="00784D76" w:rsidRPr="00F23B91">
              <w:rPr>
                <w:rFonts w:hint="eastAsia"/>
                <w:szCs w:val="21"/>
              </w:rPr>
              <w:t>设备</w:t>
            </w:r>
            <w:r w:rsidR="00784D76" w:rsidRPr="00F23B91">
              <w:rPr>
                <w:rFonts w:hint="eastAsia"/>
                <w:szCs w:val="21"/>
              </w:rPr>
              <w:t>2</w:t>
            </w:r>
            <w:r w:rsidR="00784D76" w:rsidRPr="00F23B91">
              <w:rPr>
                <w:rFonts w:hint="eastAsia"/>
                <w:szCs w:val="21"/>
              </w:rPr>
              <w:t>”给控制中心中的“</w:t>
            </w:r>
            <w:r w:rsidR="00784D76" w:rsidRPr="00F23B91">
              <w:rPr>
                <w:rFonts w:hint="eastAsia"/>
                <w:szCs w:val="21"/>
              </w:rPr>
              <w:t>PN IO</w:t>
            </w:r>
            <w:r w:rsidR="00784D76" w:rsidRPr="00F23B91">
              <w:rPr>
                <w:rFonts w:hint="eastAsia"/>
                <w:szCs w:val="21"/>
              </w:rPr>
              <w:t>控制器”发送“装配”生产状态</w:t>
            </w:r>
          </w:p>
        </w:tc>
        <w:tc>
          <w:tcPr>
            <w:tcW w:w="1075" w:type="dxa"/>
            <w:shd w:val="clear" w:color="auto" w:fill="auto"/>
            <w:vAlign w:val="center"/>
          </w:tcPr>
          <w:p w:rsidR="00BC0E18" w:rsidRPr="00F23B91" w:rsidRDefault="00D02E4B" w:rsidP="00F23B91">
            <w:pPr>
              <w:spacing w:line="25" w:lineRule="atLeast"/>
              <w:jc w:val="center"/>
              <w:rPr>
                <w:szCs w:val="21"/>
              </w:rPr>
            </w:pPr>
            <w:r w:rsidRPr="00F23B91">
              <w:rPr>
                <w:rFonts w:hint="eastAsia"/>
                <w:szCs w:val="21"/>
              </w:rPr>
              <w:t>5</w:t>
            </w:r>
          </w:p>
        </w:tc>
        <w:tc>
          <w:tcPr>
            <w:tcW w:w="1353" w:type="dxa"/>
          </w:tcPr>
          <w:p w:rsidR="00BC0E18" w:rsidRPr="00F23B91" w:rsidRDefault="00BC0E18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  <w:tr w:rsidR="00F97A79" w:rsidRPr="00F23B91" w:rsidTr="00D30291">
        <w:tc>
          <w:tcPr>
            <w:tcW w:w="8615" w:type="dxa"/>
            <w:gridSpan w:val="4"/>
            <w:vAlign w:val="center"/>
          </w:tcPr>
          <w:p w:rsidR="00F97A79" w:rsidRPr="00F23B91" w:rsidRDefault="00F97A79" w:rsidP="00F23B91">
            <w:pPr>
              <w:spacing w:line="25" w:lineRule="atLeas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计</w:t>
            </w:r>
          </w:p>
        </w:tc>
        <w:tc>
          <w:tcPr>
            <w:tcW w:w="1353" w:type="dxa"/>
          </w:tcPr>
          <w:p w:rsidR="00F97A79" w:rsidRPr="00F23B91" w:rsidRDefault="00F97A79" w:rsidP="00F23B91">
            <w:pPr>
              <w:spacing w:line="25" w:lineRule="atLeast"/>
              <w:jc w:val="center"/>
              <w:rPr>
                <w:szCs w:val="21"/>
              </w:rPr>
            </w:pPr>
          </w:p>
        </w:tc>
      </w:tr>
    </w:tbl>
    <w:p w:rsidR="00D8135B" w:rsidRDefault="00D8135B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F97A79" w:rsidRPr="00F97A79" w:rsidRDefault="00670BE7" w:rsidP="00F97A79">
      <w:pPr>
        <w:rPr>
          <w:rFonts w:ascii="Times New Roman" w:hAnsi="Times New Roman"/>
          <w:b/>
          <w:sz w:val="24"/>
          <w:szCs w:val="21"/>
          <w:u w:val="single"/>
        </w:rPr>
      </w:pPr>
      <w:r>
        <w:rPr>
          <w:rFonts w:ascii="Times New Roman" w:hAnsi="Times New Roman" w:hint="eastAsia"/>
          <w:b/>
          <w:sz w:val="24"/>
          <w:szCs w:val="21"/>
        </w:rPr>
        <w:t>通讯</w:t>
      </w:r>
      <w:r w:rsidR="00F97A79" w:rsidRPr="00F97A79">
        <w:rPr>
          <w:rFonts w:ascii="Times New Roman" w:hAnsi="Times New Roman" w:hint="eastAsia"/>
          <w:b/>
          <w:sz w:val="24"/>
          <w:szCs w:val="21"/>
        </w:rPr>
        <w:t>丢包率：</w:t>
      </w:r>
      <w:r w:rsidR="00F97A79">
        <w:rPr>
          <w:rFonts w:ascii="Times New Roman" w:hAnsi="Times New Roman" w:hint="eastAsia"/>
          <w:b/>
          <w:sz w:val="24"/>
          <w:szCs w:val="21"/>
          <w:u w:val="single"/>
        </w:rPr>
        <w:t xml:space="preserve">                            </w:t>
      </w:r>
    </w:p>
    <w:p w:rsidR="00197BC0" w:rsidRDefault="00197BC0" w:rsidP="00F97A79">
      <w:pPr>
        <w:rPr>
          <w:rFonts w:ascii="Times New Roman" w:hAnsi="Times New Roman"/>
          <w:szCs w:val="21"/>
        </w:rPr>
      </w:pPr>
    </w:p>
    <w:p w:rsidR="00197BC0" w:rsidRDefault="00670BE7" w:rsidP="00F97A79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通讯</w:t>
      </w:r>
      <w:r w:rsidR="00197BC0">
        <w:rPr>
          <w:rFonts w:ascii="Times New Roman" w:hAnsi="Times New Roman" w:hint="eastAsia"/>
          <w:szCs w:val="21"/>
        </w:rPr>
        <w:t>丢包率计算说明：</w:t>
      </w:r>
    </w:p>
    <w:p w:rsidR="00197BC0" w:rsidRPr="00197BC0" w:rsidRDefault="00BC3D58" w:rsidP="00BC3D58">
      <w:pPr>
        <w:pStyle w:val="ab"/>
        <w:numPr>
          <w:ilvl w:val="0"/>
          <w:numId w:val="17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如</w:t>
      </w:r>
      <w:r w:rsidRPr="00BC3D58">
        <w:rPr>
          <w:rFonts w:ascii="Times New Roman" w:hAnsi="Times New Roman" w:hint="eastAsia"/>
          <w:szCs w:val="21"/>
        </w:rPr>
        <w:t>图</w:t>
      </w:r>
      <w:r w:rsidRPr="00BC3D58">
        <w:rPr>
          <w:rFonts w:ascii="Times New Roman" w:hAnsi="Times New Roman" w:hint="eastAsia"/>
          <w:szCs w:val="21"/>
        </w:rPr>
        <w:t>1</w:t>
      </w:r>
      <w:r w:rsidRPr="00BC3D58">
        <w:rPr>
          <w:rFonts w:ascii="Times New Roman" w:hAnsi="Times New Roman" w:hint="eastAsia"/>
          <w:szCs w:val="21"/>
        </w:rPr>
        <w:t>所示网络结构</w:t>
      </w:r>
      <w:r>
        <w:rPr>
          <w:rFonts w:ascii="Times New Roman" w:hAnsi="Times New Roman" w:hint="eastAsia"/>
          <w:szCs w:val="21"/>
        </w:rPr>
        <w:t>，</w:t>
      </w:r>
      <w:r w:rsidR="00543859">
        <w:rPr>
          <w:rFonts w:ascii="Times New Roman" w:hAnsi="Times New Roman" w:hint="eastAsia"/>
          <w:szCs w:val="21"/>
        </w:rPr>
        <w:t>用控制中心的工程师站</w:t>
      </w:r>
      <w:r w:rsidR="00543859">
        <w:rPr>
          <w:rFonts w:ascii="Times New Roman" w:hAnsi="Times New Roman" w:hint="eastAsia"/>
          <w:szCs w:val="21"/>
        </w:rPr>
        <w:t>ping AGV</w:t>
      </w:r>
      <w:r w:rsidR="00543859">
        <w:rPr>
          <w:rFonts w:ascii="Times New Roman" w:hAnsi="Times New Roman" w:hint="eastAsia"/>
          <w:szCs w:val="21"/>
        </w:rPr>
        <w:t>小车中的“</w:t>
      </w:r>
      <w:r w:rsidR="00543859">
        <w:rPr>
          <w:rFonts w:ascii="Times New Roman" w:hAnsi="Times New Roman" w:hint="eastAsia"/>
          <w:szCs w:val="21"/>
        </w:rPr>
        <w:t>PN IO</w:t>
      </w:r>
      <w:r w:rsidR="00543859">
        <w:rPr>
          <w:rFonts w:ascii="Times New Roman" w:hAnsi="Times New Roman" w:hint="eastAsia"/>
          <w:szCs w:val="21"/>
        </w:rPr>
        <w:t>设备</w:t>
      </w:r>
      <w:r w:rsidR="00543859">
        <w:rPr>
          <w:rFonts w:ascii="Times New Roman" w:hAnsi="Times New Roman" w:hint="eastAsia"/>
          <w:szCs w:val="21"/>
        </w:rPr>
        <w:t>3</w:t>
      </w:r>
      <w:r w:rsidR="00543859">
        <w:rPr>
          <w:rFonts w:ascii="Times New Roman" w:hAnsi="Times New Roman" w:hint="eastAsia"/>
          <w:szCs w:val="21"/>
        </w:rPr>
        <w:t>”，</w:t>
      </w:r>
      <w:r w:rsidR="00197BC0" w:rsidRPr="00F97A79">
        <w:rPr>
          <w:rFonts w:ascii="Times New Roman" w:hAnsi="Times New Roman" w:hint="eastAsia"/>
          <w:szCs w:val="21"/>
        </w:rPr>
        <w:t>10ms</w:t>
      </w:r>
      <w:r w:rsidR="00197BC0" w:rsidRPr="00F97A79">
        <w:rPr>
          <w:rFonts w:ascii="Times New Roman" w:hAnsi="Times New Roman" w:hint="eastAsia"/>
          <w:szCs w:val="21"/>
        </w:rPr>
        <w:t>一次</w:t>
      </w:r>
      <w:r w:rsidR="00197BC0" w:rsidRPr="00F97A79">
        <w:rPr>
          <w:rFonts w:ascii="Times New Roman" w:hAnsi="Times New Roman" w:hint="eastAsia"/>
          <w:szCs w:val="21"/>
        </w:rPr>
        <w:t>ping</w:t>
      </w:r>
      <w:r w:rsidR="00197BC0" w:rsidRPr="00F97A79">
        <w:rPr>
          <w:rFonts w:ascii="Times New Roman" w:hAnsi="Times New Roman" w:hint="eastAsia"/>
          <w:szCs w:val="21"/>
        </w:rPr>
        <w:t>包，</w:t>
      </w:r>
      <w:r w:rsidR="00197BC0">
        <w:rPr>
          <w:rFonts w:ascii="Times New Roman" w:hAnsi="Times New Roman" w:hint="eastAsia"/>
          <w:szCs w:val="21"/>
        </w:rPr>
        <w:t>发送</w:t>
      </w:r>
      <w:r w:rsidR="00197BC0">
        <w:rPr>
          <w:rFonts w:ascii="Times New Roman" w:hAnsi="Times New Roman" w:hint="eastAsia"/>
          <w:szCs w:val="21"/>
        </w:rPr>
        <w:t>100</w:t>
      </w:r>
      <w:r w:rsidR="00197BC0">
        <w:rPr>
          <w:rFonts w:ascii="Times New Roman" w:hAnsi="Times New Roman" w:hint="eastAsia"/>
          <w:szCs w:val="21"/>
        </w:rPr>
        <w:t>个</w:t>
      </w:r>
      <w:r w:rsidR="00197BC0">
        <w:rPr>
          <w:rFonts w:ascii="Times New Roman" w:hAnsi="Times New Roman" w:hint="eastAsia"/>
          <w:szCs w:val="21"/>
        </w:rPr>
        <w:t>ping</w:t>
      </w:r>
      <w:r w:rsidR="00197BC0">
        <w:rPr>
          <w:rFonts w:ascii="Times New Roman" w:hAnsi="Times New Roman" w:hint="eastAsia"/>
          <w:szCs w:val="21"/>
        </w:rPr>
        <w:t>包，</w:t>
      </w:r>
      <w:r w:rsidR="00197BC0" w:rsidRPr="00F97A79">
        <w:rPr>
          <w:rFonts w:ascii="Times New Roman" w:hAnsi="Times New Roman" w:hint="eastAsia"/>
          <w:szCs w:val="21"/>
        </w:rPr>
        <w:t>记录丢包的数量</w:t>
      </w:r>
    </w:p>
    <w:p w:rsidR="00197BC0" w:rsidRPr="00197BC0" w:rsidRDefault="00543859" w:rsidP="00543859">
      <w:pPr>
        <w:pStyle w:val="ab"/>
        <w:numPr>
          <w:ilvl w:val="0"/>
          <w:numId w:val="17"/>
        </w:numPr>
        <w:spacing w:after="0"/>
        <w:ind w:left="357" w:hanging="357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使用</w:t>
      </w:r>
      <w:proofErr w:type="spellStart"/>
      <w:r>
        <w:rPr>
          <w:rFonts w:ascii="Times New Roman" w:hAnsi="Times New Roman" w:hint="eastAsia"/>
          <w:szCs w:val="21"/>
        </w:rPr>
        <w:t>FPing</w:t>
      </w:r>
      <w:proofErr w:type="spellEnd"/>
      <w:r>
        <w:rPr>
          <w:rFonts w:ascii="Times New Roman" w:hAnsi="Times New Roman" w:hint="eastAsia"/>
          <w:szCs w:val="21"/>
        </w:rPr>
        <w:t>软件，</w:t>
      </w:r>
      <w:r w:rsidR="00197BC0">
        <w:rPr>
          <w:rFonts w:ascii="Times New Roman" w:hAnsi="Times New Roman" w:hint="eastAsia"/>
          <w:szCs w:val="21"/>
        </w:rPr>
        <w:t>输入</w:t>
      </w:r>
      <w:r w:rsidR="00197BC0" w:rsidRPr="00197BC0">
        <w:rPr>
          <w:rFonts w:ascii="Times New Roman" w:hAnsi="Times New Roman" w:hint="eastAsia"/>
          <w:szCs w:val="21"/>
        </w:rPr>
        <w:t>命令</w:t>
      </w:r>
      <w:r w:rsidR="00197BC0">
        <w:rPr>
          <w:rFonts w:ascii="Times New Roman" w:hAnsi="Times New Roman" w:hint="eastAsia"/>
          <w:szCs w:val="21"/>
        </w:rPr>
        <w:t>：</w:t>
      </w:r>
      <w:proofErr w:type="spellStart"/>
      <w:r w:rsidR="00197BC0" w:rsidRPr="00197BC0">
        <w:rPr>
          <w:rFonts w:ascii="Times New Roman" w:hAnsi="Times New Roman" w:hint="eastAsia"/>
          <w:szCs w:val="21"/>
        </w:rPr>
        <w:t>fping</w:t>
      </w:r>
      <w:proofErr w:type="spellEnd"/>
      <w:r w:rsidR="00197BC0" w:rsidRPr="00197BC0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目标</w:t>
      </w:r>
      <w:r>
        <w:rPr>
          <w:rFonts w:ascii="Times New Roman" w:hAnsi="Times New Roman" w:hint="eastAsia"/>
          <w:szCs w:val="21"/>
        </w:rPr>
        <w:t>IP</w:t>
      </w:r>
      <w:r>
        <w:rPr>
          <w:rFonts w:ascii="Times New Roman" w:hAnsi="Times New Roman" w:hint="eastAsia"/>
          <w:szCs w:val="21"/>
        </w:rPr>
        <w:t>地址</w:t>
      </w:r>
      <w:r>
        <w:rPr>
          <w:rFonts w:ascii="Times New Roman" w:hAnsi="Times New Roman" w:hint="eastAsia"/>
          <w:szCs w:val="21"/>
        </w:rPr>
        <w:t xml:space="preserve"> -s 1428 -w 100 -t 10 -n 100</w:t>
      </w:r>
    </w:p>
    <w:p w:rsidR="00197BC0" w:rsidRPr="00197BC0" w:rsidRDefault="00197BC0" w:rsidP="00543859">
      <w:pPr>
        <w:ind w:firstLineChars="200" w:firstLine="420"/>
      </w:pPr>
      <w:r w:rsidRPr="00197BC0">
        <w:rPr>
          <w:rFonts w:hint="eastAsia"/>
        </w:rPr>
        <w:t>-s: ping</w:t>
      </w:r>
      <w:r w:rsidRPr="00197BC0">
        <w:rPr>
          <w:rFonts w:hint="eastAsia"/>
        </w:rPr>
        <w:t>包的大小</w:t>
      </w:r>
    </w:p>
    <w:p w:rsidR="00197BC0" w:rsidRPr="00197BC0" w:rsidRDefault="00197BC0" w:rsidP="00543859">
      <w:pPr>
        <w:ind w:firstLineChars="200" w:firstLine="420"/>
      </w:pPr>
      <w:r w:rsidRPr="00197BC0">
        <w:rPr>
          <w:rFonts w:hint="eastAsia"/>
        </w:rPr>
        <w:t xml:space="preserve">-w: </w:t>
      </w:r>
      <w:r w:rsidRPr="00197BC0">
        <w:rPr>
          <w:rFonts w:hint="eastAsia"/>
        </w:rPr>
        <w:t>返回超时时间，</w:t>
      </w:r>
      <w:proofErr w:type="spellStart"/>
      <w:r w:rsidRPr="00197BC0">
        <w:rPr>
          <w:rFonts w:hint="eastAsia"/>
        </w:rPr>
        <w:t>ms</w:t>
      </w:r>
      <w:proofErr w:type="spellEnd"/>
      <w:r w:rsidRPr="00197BC0">
        <w:rPr>
          <w:rFonts w:hint="eastAsia"/>
        </w:rPr>
        <w:t xml:space="preserve"> </w:t>
      </w:r>
    </w:p>
    <w:p w:rsidR="00197BC0" w:rsidRPr="00197BC0" w:rsidRDefault="00197BC0" w:rsidP="00543859">
      <w:pPr>
        <w:ind w:firstLineChars="200" w:firstLine="420"/>
      </w:pPr>
      <w:r w:rsidRPr="00197BC0">
        <w:rPr>
          <w:rFonts w:hint="eastAsia"/>
        </w:rPr>
        <w:t>-t: ping</w:t>
      </w:r>
      <w:r w:rsidRPr="00197BC0">
        <w:rPr>
          <w:rFonts w:hint="eastAsia"/>
        </w:rPr>
        <w:t>的时间间隔，</w:t>
      </w:r>
      <w:proofErr w:type="spellStart"/>
      <w:r w:rsidRPr="00197BC0">
        <w:rPr>
          <w:rFonts w:hint="eastAsia"/>
        </w:rPr>
        <w:t>ms</w:t>
      </w:r>
      <w:proofErr w:type="spellEnd"/>
    </w:p>
    <w:p w:rsidR="00197BC0" w:rsidRPr="00197BC0" w:rsidRDefault="00197BC0" w:rsidP="00543859">
      <w:pPr>
        <w:ind w:firstLineChars="200" w:firstLine="420"/>
      </w:pPr>
      <w:r w:rsidRPr="00197BC0">
        <w:rPr>
          <w:rFonts w:hint="eastAsia"/>
        </w:rPr>
        <w:t>-n: ping</w:t>
      </w:r>
      <w:r w:rsidRPr="00197BC0">
        <w:rPr>
          <w:rFonts w:hint="eastAsia"/>
        </w:rPr>
        <w:t>包总数</w:t>
      </w:r>
    </w:p>
    <w:p w:rsidR="00F97A79" w:rsidRDefault="00543859" w:rsidP="00F97A79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、</w:t>
      </w:r>
      <w:r w:rsidR="00C02416" w:rsidRPr="00C02416">
        <w:rPr>
          <w:rFonts w:ascii="Times New Roman" w:hAnsi="Times New Roman"/>
          <w:position w:val="-24"/>
          <w:szCs w:val="21"/>
        </w:rPr>
        <w:object w:dxaOrig="2620" w:dyaOrig="639">
          <v:shape id="_x0000_i1026" type="#_x0000_t75" style="width:131.35pt;height:32.25pt" o:ole="">
            <v:imagedata r:id="rId15" o:title=""/>
          </v:shape>
          <o:OLEObject Type="Embed" ProgID="Equation.DSMT4" ShapeID="_x0000_i1026" DrawAspect="Content" ObjectID="_1563341188" r:id="rId16"/>
        </w:object>
      </w:r>
      <w:bookmarkStart w:id="0" w:name="_GoBack"/>
      <w:bookmarkEnd w:id="0"/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BC3D58" w:rsidRDefault="00BC3D58" w:rsidP="00F97A79">
      <w:pPr>
        <w:rPr>
          <w:rFonts w:ascii="Times New Roman" w:hAnsi="Times New Roman"/>
          <w:szCs w:val="21"/>
        </w:rPr>
      </w:pPr>
    </w:p>
    <w:p w:rsidR="00A27A10" w:rsidRDefault="00A27A10" w:rsidP="00AB0CBD">
      <w:pPr>
        <w:ind w:left="420"/>
        <w:rPr>
          <w:rFonts w:ascii="Times New Roman" w:hAnsi="Times New Roman"/>
          <w:szCs w:val="21"/>
        </w:rPr>
      </w:pPr>
    </w:p>
    <w:p w:rsidR="00FF15DA" w:rsidRDefault="00FF15DA" w:rsidP="00AB0CBD">
      <w:pPr>
        <w:ind w:left="420"/>
        <w:rPr>
          <w:rFonts w:ascii="Times New Roman" w:hAnsi="Times New Roman"/>
          <w:szCs w:val="21"/>
        </w:rPr>
        <w:sectPr w:rsidR="00FF15DA" w:rsidSect="00784D76">
          <w:headerReference w:type="default" r:id="rId17"/>
          <w:footerReference w:type="default" r:id="rId18"/>
          <w:pgSz w:w="11906" w:h="16838"/>
          <w:pgMar w:top="1440" w:right="1077" w:bottom="1440" w:left="1077" w:header="851" w:footer="680" w:gutter="0"/>
          <w:cols w:space="425"/>
          <w:docGrid w:type="lines" w:linePitch="312"/>
        </w:sectPr>
      </w:pPr>
    </w:p>
    <w:p w:rsidR="00FF15DA" w:rsidRPr="001B2E82" w:rsidRDefault="00FF15DA" w:rsidP="00FF15DA">
      <w:pPr>
        <w:pStyle w:val="3"/>
        <w:rPr>
          <w:rFonts w:ascii="Times New Roman"/>
        </w:rPr>
      </w:pPr>
      <w:r>
        <w:rPr>
          <w:rFonts w:ascii="Times New Roman"/>
        </w:rPr>
        <w:lastRenderedPageBreak/>
        <w:t>附录</w:t>
      </w:r>
      <w:r>
        <w:rPr>
          <w:rFonts w:ascii="Times New Roman" w:hint="eastAsia"/>
        </w:rPr>
        <w:t>——</w:t>
      </w:r>
      <w:r>
        <w:rPr>
          <w:rFonts w:ascii="Times New Roman"/>
        </w:rPr>
        <w:t>竞赛设备说明</w:t>
      </w:r>
    </w:p>
    <w:p w:rsidR="009B1A61" w:rsidRDefault="00FF15DA" w:rsidP="00AB0CBD"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如图</w:t>
      </w:r>
      <w:r w:rsidR="00F23B91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所示：</w:t>
      </w:r>
    </w:p>
    <w:p w:rsidR="00FF15DA" w:rsidRPr="00FF15DA" w:rsidRDefault="00FF15DA" w:rsidP="00FF15DA">
      <w:pPr>
        <w:pStyle w:val="ab"/>
        <w:numPr>
          <w:ilvl w:val="0"/>
          <w:numId w:val="15"/>
        </w:numPr>
        <w:rPr>
          <w:rFonts w:ascii="Times New Roman" w:hAnsi="Times New Roman"/>
          <w:szCs w:val="21"/>
        </w:rPr>
      </w:pPr>
      <w:r w:rsidRPr="00FF15DA">
        <w:rPr>
          <w:rFonts w:ascii="Times New Roman" w:hAnsi="Times New Roman" w:hint="eastAsia"/>
          <w:szCs w:val="21"/>
        </w:rPr>
        <w:t>两套并排摆放的设备为一组，构成竞赛设备。</w:t>
      </w:r>
    </w:p>
    <w:p w:rsidR="00FF15DA" w:rsidRPr="00FF15DA" w:rsidRDefault="00FF15DA" w:rsidP="00FF15DA">
      <w:pPr>
        <w:pStyle w:val="ab"/>
        <w:numPr>
          <w:ilvl w:val="0"/>
          <w:numId w:val="15"/>
        </w:num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模块下方的</w:t>
      </w:r>
      <w:r w:rsidRPr="00FF15DA">
        <w:rPr>
          <w:rFonts w:ascii="Times New Roman" w:hAnsi="Times New Roman" w:hint="eastAsia"/>
          <w:szCs w:val="21"/>
        </w:rPr>
        <w:t>“控制中心”、“</w:t>
      </w:r>
      <w:r>
        <w:rPr>
          <w:rFonts w:ascii="Times New Roman" w:hAnsi="Times New Roman" w:hint="eastAsia"/>
          <w:szCs w:val="21"/>
        </w:rPr>
        <w:t>工艺</w:t>
      </w:r>
      <w:r w:rsidRPr="00FF15DA">
        <w:rPr>
          <w:rFonts w:ascii="Times New Roman" w:hAnsi="Times New Roman" w:hint="eastAsia"/>
          <w:szCs w:val="21"/>
        </w:rPr>
        <w:t>单元</w:t>
      </w:r>
      <w:r w:rsidRPr="00FF15DA">
        <w:rPr>
          <w:rFonts w:ascii="Times New Roman" w:hAnsi="Times New Roman" w:hint="eastAsia"/>
          <w:szCs w:val="21"/>
        </w:rPr>
        <w:t>1</w:t>
      </w:r>
      <w:r w:rsidRPr="00FF15DA">
        <w:rPr>
          <w:rFonts w:ascii="Times New Roman" w:hAnsi="Times New Roman" w:hint="eastAsia"/>
          <w:szCs w:val="21"/>
        </w:rPr>
        <w:t>”、“工艺单元</w:t>
      </w:r>
      <w:r w:rsidRPr="00FF15DA">
        <w:rPr>
          <w:rFonts w:ascii="Times New Roman" w:hAnsi="Times New Roman" w:hint="eastAsia"/>
          <w:szCs w:val="21"/>
        </w:rPr>
        <w:t>2</w:t>
      </w:r>
      <w:r w:rsidRPr="00FF15DA">
        <w:rPr>
          <w:rFonts w:ascii="Times New Roman" w:hAnsi="Times New Roman" w:hint="eastAsia"/>
          <w:szCs w:val="21"/>
        </w:rPr>
        <w:t>”和“</w:t>
      </w:r>
      <w:r w:rsidRPr="00FF15DA">
        <w:rPr>
          <w:rFonts w:ascii="Times New Roman" w:hAnsi="Times New Roman" w:hint="eastAsia"/>
          <w:szCs w:val="21"/>
        </w:rPr>
        <w:t>AGV</w:t>
      </w:r>
      <w:r w:rsidRPr="00FF15DA"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标签分别代表该模块属于“控制中心网络”、“工艺单元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网络”、“工艺单元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”网络和“</w:t>
      </w:r>
      <w:r>
        <w:rPr>
          <w:rFonts w:ascii="Times New Roman" w:hAnsi="Times New Roman" w:hint="eastAsia"/>
          <w:szCs w:val="21"/>
        </w:rPr>
        <w:t>AGV</w:t>
      </w:r>
      <w:r>
        <w:rPr>
          <w:rFonts w:ascii="Times New Roman" w:hAnsi="Times New Roman" w:hint="eastAsia"/>
          <w:szCs w:val="21"/>
        </w:rPr>
        <w:t>网络”。</w:t>
      </w:r>
    </w:p>
    <w:p w:rsidR="00FF15DA" w:rsidRDefault="008578DD" w:rsidP="00FF15DA"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5525275" cy="6572250"/>
            <wp:effectExtent l="0" t="0" r="0" b="0"/>
            <wp:docPr id="8" name="图片 8" descr="F:\0西门子杯挑战赛——工业信息\2017 工业信息\2 决赛\两套组成一组竞赛设备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F:\0西门子杯挑战赛——工业信息\2017 工业信息\2 决赛\两套组成一组竞赛设备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605" cy="657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15DA" w:rsidRPr="00C33B97" w:rsidRDefault="00FF15DA" w:rsidP="00FF15DA">
      <w:pPr>
        <w:ind w:left="420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图</w:t>
      </w:r>
      <w:r w:rsidR="00F23B91"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模块所属网络分配</w:t>
      </w:r>
    </w:p>
    <w:sectPr w:rsidR="00FF15DA" w:rsidRPr="00C33B97" w:rsidSect="00FF15DA">
      <w:pgSz w:w="11906" w:h="16838"/>
      <w:pgMar w:top="1440" w:right="1077" w:bottom="1440" w:left="1077" w:header="851" w:footer="68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26E" w:rsidRDefault="0044526E" w:rsidP="00700ECE">
      <w:pPr>
        <w:spacing w:line="240" w:lineRule="auto"/>
      </w:pPr>
      <w:r>
        <w:separator/>
      </w:r>
    </w:p>
  </w:endnote>
  <w:endnote w:type="continuationSeparator" w:id="0">
    <w:p w:rsidR="0044526E" w:rsidRDefault="0044526E" w:rsidP="00700EC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7C6" w:rsidRDefault="006857C6">
    <w:pPr>
      <w:pStyle w:val="a4"/>
      <w:jc w:val="center"/>
    </w:pPr>
    <w:r>
      <w:rPr>
        <w:rFonts w:hint="eastAsia"/>
      </w:rPr>
      <w:t xml:space="preserve"> </w:t>
    </w:r>
    <w: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670BE7" w:rsidRPr="00670BE7">
      <w:rPr>
        <w:noProof/>
        <w:lang w:val="zh-CN"/>
      </w:rPr>
      <w:t>11</w:t>
    </w:r>
    <w:r>
      <w:rPr>
        <w:noProof/>
        <w:lang w:val="zh-CN"/>
      </w:rPr>
      <w:fldChar w:fldCharType="end"/>
    </w:r>
  </w:p>
  <w:p w:rsidR="006857C6" w:rsidRDefault="006857C6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26E" w:rsidRDefault="0044526E" w:rsidP="00700ECE">
      <w:pPr>
        <w:spacing w:line="240" w:lineRule="auto"/>
      </w:pPr>
      <w:r>
        <w:separator/>
      </w:r>
    </w:p>
  </w:footnote>
  <w:footnote w:type="continuationSeparator" w:id="0">
    <w:p w:rsidR="0044526E" w:rsidRDefault="0044526E" w:rsidP="00700EC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7C6" w:rsidRDefault="006857C6">
    <w:pPr>
      <w:pStyle w:val="a3"/>
    </w:pPr>
    <w:r>
      <w:rPr>
        <w:rFonts w:hint="eastAsia"/>
      </w:rPr>
      <w:t>2017</w:t>
    </w:r>
    <w:r>
      <w:rPr>
        <w:rFonts w:hint="eastAsia"/>
      </w:rPr>
      <w:t>年“西门子杯”中国智能制造挑战赛（原全国大学生工业自动化挑战赛）工业信息设计开发赛项</w:t>
    </w:r>
    <w:r>
      <w:rPr>
        <w:rFonts w:hint="eastAsia"/>
      </w:rPr>
      <w:t xml:space="preserve"> </w:t>
    </w:r>
    <w:r>
      <w:rPr>
        <w:rFonts w:hint="eastAsia"/>
      </w:rPr>
      <w:t>决赛</w:t>
    </w:r>
    <w:r>
      <w:rPr>
        <w:rFonts w:hint="eastAsia"/>
      </w:rPr>
      <w:t xml:space="preserve"> </w:t>
    </w:r>
    <w:r>
      <w:rPr>
        <w:rFonts w:hint="eastAsia"/>
      </w:rPr>
      <w:t>赛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C2B28"/>
    <w:multiLevelType w:val="hybridMultilevel"/>
    <w:tmpl w:val="30989F24"/>
    <w:lvl w:ilvl="0" w:tplc="AD6A71E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1E3536D"/>
    <w:multiLevelType w:val="hybridMultilevel"/>
    <w:tmpl w:val="56044642"/>
    <w:lvl w:ilvl="0" w:tplc="18C0E1B0">
      <w:start w:val="1"/>
      <w:numFmt w:val="decimal"/>
      <w:lvlText w:val="%1."/>
      <w:lvlJc w:val="left"/>
      <w:pPr>
        <w:ind w:left="77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ind w:left="4193" w:hanging="420"/>
      </w:pPr>
    </w:lvl>
  </w:abstractNum>
  <w:abstractNum w:abstractNumId="2">
    <w:nsid w:val="182A385F"/>
    <w:multiLevelType w:val="hybridMultilevel"/>
    <w:tmpl w:val="048814D4"/>
    <w:lvl w:ilvl="0" w:tplc="9CEA47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972374"/>
    <w:multiLevelType w:val="hybridMultilevel"/>
    <w:tmpl w:val="37D8CAF4"/>
    <w:lvl w:ilvl="0" w:tplc="1954EB6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24BC7B4E"/>
    <w:multiLevelType w:val="hybridMultilevel"/>
    <w:tmpl w:val="65D87B6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3852E87"/>
    <w:multiLevelType w:val="hybridMultilevel"/>
    <w:tmpl w:val="424CCDA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3ADF2A5E"/>
    <w:multiLevelType w:val="hybridMultilevel"/>
    <w:tmpl w:val="9DBE30AA"/>
    <w:lvl w:ilvl="0" w:tplc="AB323C4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550B4C34"/>
    <w:multiLevelType w:val="hybridMultilevel"/>
    <w:tmpl w:val="EB06DF82"/>
    <w:lvl w:ilvl="0" w:tplc="8034F30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A566E9C"/>
    <w:multiLevelType w:val="hybridMultilevel"/>
    <w:tmpl w:val="672EBD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B577FF"/>
    <w:multiLevelType w:val="hybridMultilevel"/>
    <w:tmpl w:val="6DCEE46C"/>
    <w:lvl w:ilvl="0" w:tplc="4666325C">
      <w:start w:val="1"/>
      <w:numFmt w:val="decimal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63865CEB"/>
    <w:multiLevelType w:val="hybridMultilevel"/>
    <w:tmpl w:val="CA78109E"/>
    <w:lvl w:ilvl="0" w:tplc="9376B6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5083609"/>
    <w:multiLevelType w:val="hybridMultilevel"/>
    <w:tmpl w:val="6E8ECD2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>
    <w:nsid w:val="65D8607B"/>
    <w:multiLevelType w:val="hybridMultilevel"/>
    <w:tmpl w:val="3694270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73F71C5A"/>
    <w:multiLevelType w:val="hybridMultilevel"/>
    <w:tmpl w:val="5F04B5B8"/>
    <w:lvl w:ilvl="0" w:tplc="D01C6BDC"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6FF5731"/>
    <w:multiLevelType w:val="hybridMultilevel"/>
    <w:tmpl w:val="3790FE6C"/>
    <w:lvl w:ilvl="0" w:tplc="020E54D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77E25E7F"/>
    <w:multiLevelType w:val="hybridMultilevel"/>
    <w:tmpl w:val="77880436"/>
    <w:lvl w:ilvl="0" w:tplc="2BC2175C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79C60401"/>
    <w:multiLevelType w:val="hybridMultilevel"/>
    <w:tmpl w:val="9C2AA83A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2"/>
  </w:num>
  <w:num w:numId="3">
    <w:abstractNumId w:val="8"/>
  </w:num>
  <w:num w:numId="4">
    <w:abstractNumId w:val="4"/>
  </w:num>
  <w:num w:numId="5">
    <w:abstractNumId w:val="16"/>
  </w:num>
  <w:num w:numId="6">
    <w:abstractNumId w:val="11"/>
  </w:num>
  <w:num w:numId="7">
    <w:abstractNumId w:val="5"/>
  </w:num>
  <w:num w:numId="8">
    <w:abstractNumId w:val="12"/>
  </w:num>
  <w:num w:numId="9">
    <w:abstractNumId w:val="7"/>
  </w:num>
  <w:num w:numId="10">
    <w:abstractNumId w:val="6"/>
  </w:num>
  <w:num w:numId="11">
    <w:abstractNumId w:val="1"/>
  </w:num>
  <w:num w:numId="12">
    <w:abstractNumId w:val="14"/>
  </w:num>
  <w:num w:numId="13">
    <w:abstractNumId w:val="0"/>
  </w:num>
  <w:num w:numId="14">
    <w:abstractNumId w:val="15"/>
  </w:num>
  <w:num w:numId="15">
    <w:abstractNumId w:val="9"/>
  </w:num>
  <w:num w:numId="16">
    <w:abstractNumId w:val="3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1494"/>
    <w:rsid w:val="0000344B"/>
    <w:rsid w:val="00005860"/>
    <w:rsid w:val="00005A71"/>
    <w:rsid w:val="00006552"/>
    <w:rsid w:val="00010776"/>
    <w:rsid w:val="000154E5"/>
    <w:rsid w:val="000157A6"/>
    <w:rsid w:val="00017651"/>
    <w:rsid w:val="000217BD"/>
    <w:rsid w:val="00023243"/>
    <w:rsid w:val="000236BC"/>
    <w:rsid w:val="00025FF0"/>
    <w:rsid w:val="00026C95"/>
    <w:rsid w:val="00030633"/>
    <w:rsid w:val="0003101D"/>
    <w:rsid w:val="000340B6"/>
    <w:rsid w:val="000357F1"/>
    <w:rsid w:val="00035C5F"/>
    <w:rsid w:val="00036997"/>
    <w:rsid w:val="000417DB"/>
    <w:rsid w:val="00041873"/>
    <w:rsid w:val="00043827"/>
    <w:rsid w:val="00050143"/>
    <w:rsid w:val="00051587"/>
    <w:rsid w:val="00052ACF"/>
    <w:rsid w:val="00053B6A"/>
    <w:rsid w:val="00054B29"/>
    <w:rsid w:val="000551AA"/>
    <w:rsid w:val="00056892"/>
    <w:rsid w:val="00056E25"/>
    <w:rsid w:val="000601A0"/>
    <w:rsid w:val="00061F20"/>
    <w:rsid w:val="00063AFC"/>
    <w:rsid w:val="00063B92"/>
    <w:rsid w:val="00063F82"/>
    <w:rsid w:val="00064CDF"/>
    <w:rsid w:val="00064E38"/>
    <w:rsid w:val="000651F6"/>
    <w:rsid w:val="00067725"/>
    <w:rsid w:val="000703F3"/>
    <w:rsid w:val="000712C9"/>
    <w:rsid w:val="00072407"/>
    <w:rsid w:val="00080A6E"/>
    <w:rsid w:val="000825B2"/>
    <w:rsid w:val="00083B55"/>
    <w:rsid w:val="000865C8"/>
    <w:rsid w:val="00086931"/>
    <w:rsid w:val="000909B5"/>
    <w:rsid w:val="00090D78"/>
    <w:rsid w:val="00091AF3"/>
    <w:rsid w:val="00094158"/>
    <w:rsid w:val="0009789F"/>
    <w:rsid w:val="00097956"/>
    <w:rsid w:val="000A404E"/>
    <w:rsid w:val="000A5387"/>
    <w:rsid w:val="000B25E7"/>
    <w:rsid w:val="000B31BC"/>
    <w:rsid w:val="000B470B"/>
    <w:rsid w:val="000B645F"/>
    <w:rsid w:val="000B64A2"/>
    <w:rsid w:val="000B779A"/>
    <w:rsid w:val="000B7B0C"/>
    <w:rsid w:val="000C03E1"/>
    <w:rsid w:val="000C06B5"/>
    <w:rsid w:val="000C20A2"/>
    <w:rsid w:val="000C28B3"/>
    <w:rsid w:val="000C3464"/>
    <w:rsid w:val="000C350D"/>
    <w:rsid w:val="000C48BE"/>
    <w:rsid w:val="000C55A6"/>
    <w:rsid w:val="000D24E3"/>
    <w:rsid w:val="000D2A50"/>
    <w:rsid w:val="000E1071"/>
    <w:rsid w:val="000E264E"/>
    <w:rsid w:val="000E30EB"/>
    <w:rsid w:val="000E59B6"/>
    <w:rsid w:val="000E5EA1"/>
    <w:rsid w:val="000E611A"/>
    <w:rsid w:val="000E6EEA"/>
    <w:rsid w:val="000E71BA"/>
    <w:rsid w:val="000F2314"/>
    <w:rsid w:val="000F4DD4"/>
    <w:rsid w:val="0010151C"/>
    <w:rsid w:val="001015CF"/>
    <w:rsid w:val="00101E9C"/>
    <w:rsid w:val="001026C8"/>
    <w:rsid w:val="00105579"/>
    <w:rsid w:val="001061CE"/>
    <w:rsid w:val="001064A0"/>
    <w:rsid w:val="00110740"/>
    <w:rsid w:val="00111467"/>
    <w:rsid w:val="001118B9"/>
    <w:rsid w:val="00113A38"/>
    <w:rsid w:val="00114090"/>
    <w:rsid w:val="0011574F"/>
    <w:rsid w:val="0012073E"/>
    <w:rsid w:val="001208A3"/>
    <w:rsid w:val="00120C76"/>
    <w:rsid w:val="00121835"/>
    <w:rsid w:val="00123194"/>
    <w:rsid w:val="001234BC"/>
    <w:rsid w:val="00123F70"/>
    <w:rsid w:val="00124B71"/>
    <w:rsid w:val="00126015"/>
    <w:rsid w:val="00130BBE"/>
    <w:rsid w:val="00132116"/>
    <w:rsid w:val="0013281F"/>
    <w:rsid w:val="001328E4"/>
    <w:rsid w:val="0013345D"/>
    <w:rsid w:val="0013408B"/>
    <w:rsid w:val="00140570"/>
    <w:rsid w:val="001417FD"/>
    <w:rsid w:val="00141DFA"/>
    <w:rsid w:val="00143190"/>
    <w:rsid w:val="00145686"/>
    <w:rsid w:val="001467B1"/>
    <w:rsid w:val="00146869"/>
    <w:rsid w:val="00146FF7"/>
    <w:rsid w:val="001502F9"/>
    <w:rsid w:val="00150BFC"/>
    <w:rsid w:val="00151040"/>
    <w:rsid w:val="00151EE3"/>
    <w:rsid w:val="00152A60"/>
    <w:rsid w:val="00152F45"/>
    <w:rsid w:val="00153FB6"/>
    <w:rsid w:val="00154BB2"/>
    <w:rsid w:val="0016213E"/>
    <w:rsid w:val="001635B6"/>
    <w:rsid w:val="00166AB4"/>
    <w:rsid w:val="0017366A"/>
    <w:rsid w:val="001777A5"/>
    <w:rsid w:val="00182EDF"/>
    <w:rsid w:val="00190B65"/>
    <w:rsid w:val="00191FEB"/>
    <w:rsid w:val="0019323F"/>
    <w:rsid w:val="001941BD"/>
    <w:rsid w:val="0019491C"/>
    <w:rsid w:val="001968B1"/>
    <w:rsid w:val="00196AE2"/>
    <w:rsid w:val="00197BC0"/>
    <w:rsid w:val="001A0A58"/>
    <w:rsid w:val="001A0A86"/>
    <w:rsid w:val="001A0DA1"/>
    <w:rsid w:val="001A124E"/>
    <w:rsid w:val="001A36EA"/>
    <w:rsid w:val="001B2BAE"/>
    <w:rsid w:val="001B2E82"/>
    <w:rsid w:val="001B41BB"/>
    <w:rsid w:val="001B4988"/>
    <w:rsid w:val="001B52BA"/>
    <w:rsid w:val="001B730D"/>
    <w:rsid w:val="001B7608"/>
    <w:rsid w:val="001C07E1"/>
    <w:rsid w:val="001C0AAB"/>
    <w:rsid w:val="001C3B49"/>
    <w:rsid w:val="001C4959"/>
    <w:rsid w:val="001C53C0"/>
    <w:rsid w:val="001C6558"/>
    <w:rsid w:val="001D0998"/>
    <w:rsid w:val="001D1307"/>
    <w:rsid w:val="001D2809"/>
    <w:rsid w:val="001D3C84"/>
    <w:rsid w:val="001D6F1C"/>
    <w:rsid w:val="001D6F75"/>
    <w:rsid w:val="001D75C4"/>
    <w:rsid w:val="001E0E84"/>
    <w:rsid w:val="001E1528"/>
    <w:rsid w:val="001E3EBF"/>
    <w:rsid w:val="001E5AA8"/>
    <w:rsid w:val="001F013C"/>
    <w:rsid w:val="001F10C2"/>
    <w:rsid w:val="001F3A97"/>
    <w:rsid w:val="001F6F78"/>
    <w:rsid w:val="00200644"/>
    <w:rsid w:val="0020218F"/>
    <w:rsid w:val="00202A97"/>
    <w:rsid w:val="002032DB"/>
    <w:rsid w:val="00210D00"/>
    <w:rsid w:val="002125E4"/>
    <w:rsid w:val="002157FC"/>
    <w:rsid w:val="00216723"/>
    <w:rsid w:val="00220030"/>
    <w:rsid w:val="00221720"/>
    <w:rsid w:val="00221DDB"/>
    <w:rsid w:val="002221A5"/>
    <w:rsid w:val="00223219"/>
    <w:rsid w:val="00225A1A"/>
    <w:rsid w:val="00226CF6"/>
    <w:rsid w:val="00230C1E"/>
    <w:rsid w:val="002312EA"/>
    <w:rsid w:val="00231679"/>
    <w:rsid w:val="002325E2"/>
    <w:rsid w:val="0023770F"/>
    <w:rsid w:val="00241EF2"/>
    <w:rsid w:val="00242647"/>
    <w:rsid w:val="00243003"/>
    <w:rsid w:val="002441A5"/>
    <w:rsid w:val="0024606F"/>
    <w:rsid w:val="002474CE"/>
    <w:rsid w:val="00253EDD"/>
    <w:rsid w:val="00254489"/>
    <w:rsid w:val="002574B8"/>
    <w:rsid w:val="00261DAB"/>
    <w:rsid w:val="00262736"/>
    <w:rsid w:val="00262861"/>
    <w:rsid w:val="00262F7B"/>
    <w:rsid w:val="0026437E"/>
    <w:rsid w:val="00265385"/>
    <w:rsid w:val="00265C5F"/>
    <w:rsid w:val="002663EE"/>
    <w:rsid w:val="00267AFD"/>
    <w:rsid w:val="00270046"/>
    <w:rsid w:val="002713F0"/>
    <w:rsid w:val="002728E6"/>
    <w:rsid w:val="00274FB4"/>
    <w:rsid w:val="0027761C"/>
    <w:rsid w:val="002778A4"/>
    <w:rsid w:val="002802C9"/>
    <w:rsid w:val="00280EE7"/>
    <w:rsid w:val="002811CE"/>
    <w:rsid w:val="00283981"/>
    <w:rsid w:val="00284220"/>
    <w:rsid w:val="002843AE"/>
    <w:rsid w:val="00285D06"/>
    <w:rsid w:val="0028618C"/>
    <w:rsid w:val="002869DC"/>
    <w:rsid w:val="00286A32"/>
    <w:rsid w:val="0029170F"/>
    <w:rsid w:val="0029257A"/>
    <w:rsid w:val="00292D1B"/>
    <w:rsid w:val="00294489"/>
    <w:rsid w:val="00295EC3"/>
    <w:rsid w:val="002A2051"/>
    <w:rsid w:val="002A2088"/>
    <w:rsid w:val="002A3864"/>
    <w:rsid w:val="002A44BF"/>
    <w:rsid w:val="002A52C1"/>
    <w:rsid w:val="002A63DC"/>
    <w:rsid w:val="002B18E3"/>
    <w:rsid w:val="002B311E"/>
    <w:rsid w:val="002B390B"/>
    <w:rsid w:val="002B6397"/>
    <w:rsid w:val="002C2982"/>
    <w:rsid w:val="002C2BFE"/>
    <w:rsid w:val="002C2E52"/>
    <w:rsid w:val="002C5944"/>
    <w:rsid w:val="002C68BE"/>
    <w:rsid w:val="002D07C1"/>
    <w:rsid w:val="002D31D0"/>
    <w:rsid w:val="002D31FF"/>
    <w:rsid w:val="002D5AEE"/>
    <w:rsid w:val="002D6127"/>
    <w:rsid w:val="002D6487"/>
    <w:rsid w:val="002E0241"/>
    <w:rsid w:val="002E35B2"/>
    <w:rsid w:val="002E49FE"/>
    <w:rsid w:val="002E68A3"/>
    <w:rsid w:val="002E6E2C"/>
    <w:rsid w:val="002F1F8D"/>
    <w:rsid w:val="002F32BD"/>
    <w:rsid w:val="002F372D"/>
    <w:rsid w:val="002F468F"/>
    <w:rsid w:val="002F6C31"/>
    <w:rsid w:val="002F7EA2"/>
    <w:rsid w:val="0030392F"/>
    <w:rsid w:val="0031250D"/>
    <w:rsid w:val="00312D71"/>
    <w:rsid w:val="003143D0"/>
    <w:rsid w:val="003144A4"/>
    <w:rsid w:val="0031462A"/>
    <w:rsid w:val="00315663"/>
    <w:rsid w:val="003162B7"/>
    <w:rsid w:val="003166F5"/>
    <w:rsid w:val="0031724A"/>
    <w:rsid w:val="00317C49"/>
    <w:rsid w:val="00320BCF"/>
    <w:rsid w:val="00322108"/>
    <w:rsid w:val="0032211E"/>
    <w:rsid w:val="003230A9"/>
    <w:rsid w:val="00325365"/>
    <w:rsid w:val="0032553E"/>
    <w:rsid w:val="00325A02"/>
    <w:rsid w:val="00326FBD"/>
    <w:rsid w:val="00327769"/>
    <w:rsid w:val="00327777"/>
    <w:rsid w:val="003306E3"/>
    <w:rsid w:val="00333468"/>
    <w:rsid w:val="00334E66"/>
    <w:rsid w:val="00335506"/>
    <w:rsid w:val="00337837"/>
    <w:rsid w:val="0034083F"/>
    <w:rsid w:val="003424D2"/>
    <w:rsid w:val="00346139"/>
    <w:rsid w:val="00346676"/>
    <w:rsid w:val="00351511"/>
    <w:rsid w:val="00352295"/>
    <w:rsid w:val="003522D8"/>
    <w:rsid w:val="0035369E"/>
    <w:rsid w:val="00355A1D"/>
    <w:rsid w:val="00356FC8"/>
    <w:rsid w:val="00357961"/>
    <w:rsid w:val="0036115C"/>
    <w:rsid w:val="00362C69"/>
    <w:rsid w:val="0036494D"/>
    <w:rsid w:val="003662B5"/>
    <w:rsid w:val="003702EA"/>
    <w:rsid w:val="00372046"/>
    <w:rsid w:val="00372681"/>
    <w:rsid w:val="00373DCE"/>
    <w:rsid w:val="00375041"/>
    <w:rsid w:val="00375E1F"/>
    <w:rsid w:val="003806A4"/>
    <w:rsid w:val="00381B21"/>
    <w:rsid w:val="00382351"/>
    <w:rsid w:val="00384020"/>
    <w:rsid w:val="00385756"/>
    <w:rsid w:val="00385C6C"/>
    <w:rsid w:val="003860E9"/>
    <w:rsid w:val="00391A66"/>
    <w:rsid w:val="00392150"/>
    <w:rsid w:val="003A232D"/>
    <w:rsid w:val="003B01AC"/>
    <w:rsid w:val="003B0C76"/>
    <w:rsid w:val="003B153D"/>
    <w:rsid w:val="003B2809"/>
    <w:rsid w:val="003B5159"/>
    <w:rsid w:val="003C205C"/>
    <w:rsid w:val="003C2083"/>
    <w:rsid w:val="003C292A"/>
    <w:rsid w:val="003C72D4"/>
    <w:rsid w:val="003D100C"/>
    <w:rsid w:val="003D4657"/>
    <w:rsid w:val="003D55DE"/>
    <w:rsid w:val="003E073B"/>
    <w:rsid w:val="003E084C"/>
    <w:rsid w:val="003E1659"/>
    <w:rsid w:val="003E47C4"/>
    <w:rsid w:val="003E73EB"/>
    <w:rsid w:val="003E75D4"/>
    <w:rsid w:val="003E7760"/>
    <w:rsid w:val="003F167E"/>
    <w:rsid w:val="003F1760"/>
    <w:rsid w:val="003F55AA"/>
    <w:rsid w:val="003F58D8"/>
    <w:rsid w:val="003F5B30"/>
    <w:rsid w:val="003F6757"/>
    <w:rsid w:val="00401C78"/>
    <w:rsid w:val="00402883"/>
    <w:rsid w:val="00404387"/>
    <w:rsid w:val="00405642"/>
    <w:rsid w:val="00405AA2"/>
    <w:rsid w:val="00406973"/>
    <w:rsid w:val="00417B8B"/>
    <w:rsid w:val="00417CFA"/>
    <w:rsid w:val="004205C9"/>
    <w:rsid w:val="00422EA4"/>
    <w:rsid w:val="0042628B"/>
    <w:rsid w:val="0043017D"/>
    <w:rsid w:val="004331A4"/>
    <w:rsid w:val="00434DCF"/>
    <w:rsid w:val="00434F34"/>
    <w:rsid w:val="00436858"/>
    <w:rsid w:val="004368EF"/>
    <w:rsid w:val="00437392"/>
    <w:rsid w:val="0043742D"/>
    <w:rsid w:val="00442046"/>
    <w:rsid w:val="00443600"/>
    <w:rsid w:val="0044526E"/>
    <w:rsid w:val="00445DBC"/>
    <w:rsid w:val="00446140"/>
    <w:rsid w:val="00447CD2"/>
    <w:rsid w:val="00453E60"/>
    <w:rsid w:val="0045444D"/>
    <w:rsid w:val="00455206"/>
    <w:rsid w:val="0045605F"/>
    <w:rsid w:val="00456091"/>
    <w:rsid w:val="004562FB"/>
    <w:rsid w:val="00456AFC"/>
    <w:rsid w:val="00456F5C"/>
    <w:rsid w:val="00457C88"/>
    <w:rsid w:val="004605E4"/>
    <w:rsid w:val="00462FF6"/>
    <w:rsid w:val="00465422"/>
    <w:rsid w:val="004703BC"/>
    <w:rsid w:val="00471FEB"/>
    <w:rsid w:val="00473082"/>
    <w:rsid w:val="00473ABF"/>
    <w:rsid w:val="00474084"/>
    <w:rsid w:val="00475EA3"/>
    <w:rsid w:val="00477A1A"/>
    <w:rsid w:val="00480661"/>
    <w:rsid w:val="00486524"/>
    <w:rsid w:val="00486BC6"/>
    <w:rsid w:val="004A1494"/>
    <w:rsid w:val="004A6184"/>
    <w:rsid w:val="004A64DD"/>
    <w:rsid w:val="004A6C53"/>
    <w:rsid w:val="004A72F4"/>
    <w:rsid w:val="004B048B"/>
    <w:rsid w:val="004B0BC9"/>
    <w:rsid w:val="004B28E8"/>
    <w:rsid w:val="004B3573"/>
    <w:rsid w:val="004B36CC"/>
    <w:rsid w:val="004B6ACE"/>
    <w:rsid w:val="004C06EF"/>
    <w:rsid w:val="004C0D25"/>
    <w:rsid w:val="004C281F"/>
    <w:rsid w:val="004C3CBF"/>
    <w:rsid w:val="004C4B1D"/>
    <w:rsid w:val="004C5EDA"/>
    <w:rsid w:val="004D01E1"/>
    <w:rsid w:val="004D2959"/>
    <w:rsid w:val="004D38F7"/>
    <w:rsid w:val="004D6AEE"/>
    <w:rsid w:val="004D6FDB"/>
    <w:rsid w:val="004E2AC9"/>
    <w:rsid w:val="004E67E1"/>
    <w:rsid w:val="004E6C16"/>
    <w:rsid w:val="004E6E47"/>
    <w:rsid w:val="004F0E70"/>
    <w:rsid w:val="004F5CCE"/>
    <w:rsid w:val="004F5D36"/>
    <w:rsid w:val="005005A9"/>
    <w:rsid w:val="00501AB8"/>
    <w:rsid w:val="00507AFD"/>
    <w:rsid w:val="00511E7B"/>
    <w:rsid w:val="00511FB0"/>
    <w:rsid w:val="00512B69"/>
    <w:rsid w:val="005135FB"/>
    <w:rsid w:val="00513B5A"/>
    <w:rsid w:val="00513D0F"/>
    <w:rsid w:val="005172F7"/>
    <w:rsid w:val="00517387"/>
    <w:rsid w:val="00517CB6"/>
    <w:rsid w:val="00521EED"/>
    <w:rsid w:val="00522043"/>
    <w:rsid w:val="00525A4F"/>
    <w:rsid w:val="005269CF"/>
    <w:rsid w:val="00535832"/>
    <w:rsid w:val="00535DD7"/>
    <w:rsid w:val="00536072"/>
    <w:rsid w:val="00536536"/>
    <w:rsid w:val="00536907"/>
    <w:rsid w:val="00536E41"/>
    <w:rsid w:val="00537174"/>
    <w:rsid w:val="00540C4C"/>
    <w:rsid w:val="00541914"/>
    <w:rsid w:val="0054337A"/>
    <w:rsid w:val="00543859"/>
    <w:rsid w:val="00544679"/>
    <w:rsid w:val="005451AF"/>
    <w:rsid w:val="005458A0"/>
    <w:rsid w:val="00545DBF"/>
    <w:rsid w:val="00547974"/>
    <w:rsid w:val="00551799"/>
    <w:rsid w:val="00553564"/>
    <w:rsid w:val="00553BCB"/>
    <w:rsid w:val="005562FC"/>
    <w:rsid w:val="00556364"/>
    <w:rsid w:val="00570D41"/>
    <w:rsid w:val="00571AF0"/>
    <w:rsid w:val="005722C2"/>
    <w:rsid w:val="005724B6"/>
    <w:rsid w:val="005740F2"/>
    <w:rsid w:val="005776AA"/>
    <w:rsid w:val="00577ED6"/>
    <w:rsid w:val="00580283"/>
    <w:rsid w:val="00583A31"/>
    <w:rsid w:val="0058429F"/>
    <w:rsid w:val="00590002"/>
    <w:rsid w:val="00590EE5"/>
    <w:rsid w:val="00591818"/>
    <w:rsid w:val="0059208B"/>
    <w:rsid w:val="00592373"/>
    <w:rsid w:val="005957F6"/>
    <w:rsid w:val="00597CE1"/>
    <w:rsid w:val="005A1F0A"/>
    <w:rsid w:val="005A2C8A"/>
    <w:rsid w:val="005A3ACC"/>
    <w:rsid w:val="005A5FE7"/>
    <w:rsid w:val="005B2450"/>
    <w:rsid w:val="005B7678"/>
    <w:rsid w:val="005C1767"/>
    <w:rsid w:val="005C274F"/>
    <w:rsid w:val="005C39CC"/>
    <w:rsid w:val="005D22CA"/>
    <w:rsid w:val="005D27A4"/>
    <w:rsid w:val="005D31E3"/>
    <w:rsid w:val="005D34ED"/>
    <w:rsid w:val="005D3625"/>
    <w:rsid w:val="005D3A02"/>
    <w:rsid w:val="005D44EE"/>
    <w:rsid w:val="005D7942"/>
    <w:rsid w:val="005E1CED"/>
    <w:rsid w:val="005E407E"/>
    <w:rsid w:val="005E43BE"/>
    <w:rsid w:val="005E7EC1"/>
    <w:rsid w:val="005F11B4"/>
    <w:rsid w:val="005F3247"/>
    <w:rsid w:val="005F340E"/>
    <w:rsid w:val="006004C8"/>
    <w:rsid w:val="00601022"/>
    <w:rsid w:val="006016F3"/>
    <w:rsid w:val="00601890"/>
    <w:rsid w:val="00601A02"/>
    <w:rsid w:val="00606BD9"/>
    <w:rsid w:val="006140FD"/>
    <w:rsid w:val="0061547F"/>
    <w:rsid w:val="006163F4"/>
    <w:rsid w:val="00616D04"/>
    <w:rsid w:val="00620DB1"/>
    <w:rsid w:val="006252A1"/>
    <w:rsid w:val="006313BF"/>
    <w:rsid w:val="00635648"/>
    <w:rsid w:val="00641377"/>
    <w:rsid w:val="006416DB"/>
    <w:rsid w:val="00643E18"/>
    <w:rsid w:val="00645092"/>
    <w:rsid w:val="00650722"/>
    <w:rsid w:val="00652773"/>
    <w:rsid w:val="00653FF0"/>
    <w:rsid w:val="006547A5"/>
    <w:rsid w:val="00655D97"/>
    <w:rsid w:val="00657435"/>
    <w:rsid w:val="00657497"/>
    <w:rsid w:val="006576C0"/>
    <w:rsid w:val="00663171"/>
    <w:rsid w:val="0066502D"/>
    <w:rsid w:val="006673D1"/>
    <w:rsid w:val="00670BE7"/>
    <w:rsid w:val="00670F8F"/>
    <w:rsid w:val="006717BF"/>
    <w:rsid w:val="00671F63"/>
    <w:rsid w:val="00677255"/>
    <w:rsid w:val="00681B25"/>
    <w:rsid w:val="00683293"/>
    <w:rsid w:val="006845DE"/>
    <w:rsid w:val="006857C6"/>
    <w:rsid w:val="006858B7"/>
    <w:rsid w:val="00687853"/>
    <w:rsid w:val="00687B1D"/>
    <w:rsid w:val="006911DE"/>
    <w:rsid w:val="00691733"/>
    <w:rsid w:val="00691824"/>
    <w:rsid w:val="00695EFD"/>
    <w:rsid w:val="006A3087"/>
    <w:rsid w:val="006A3398"/>
    <w:rsid w:val="006A4942"/>
    <w:rsid w:val="006A60F7"/>
    <w:rsid w:val="006B2486"/>
    <w:rsid w:val="006B2B1E"/>
    <w:rsid w:val="006B2C1E"/>
    <w:rsid w:val="006B2FEF"/>
    <w:rsid w:val="006B51D8"/>
    <w:rsid w:val="006B56E7"/>
    <w:rsid w:val="006B7914"/>
    <w:rsid w:val="006C0AA6"/>
    <w:rsid w:val="006C0C6C"/>
    <w:rsid w:val="006C13F2"/>
    <w:rsid w:val="006C2DFB"/>
    <w:rsid w:val="006C45CB"/>
    <w:rsid w:val="006C55E4"/>
    <w:rsid w:val="006C584D"/>
    <w:rsid w:val="006C680E"/>
    <w:rsid w:val="006C7E73"/>
    <w:rsid w:val="006D0C77"/>
    <w:rsid w:val="006D1449"/>
    <w:rsid w:val="006D17AA"/>
    <w:rsid w:val="006D23AE"/>
    <w:rsid w:val="006D2FD9"/>
    <w:rsid w:val="006D4367"/>
    <w:rsid w:val="006D54B3"/>
    <w:rsid w:val="006D7974"/>
    <w:rsid w:val="006D7979"/>
    <w:rsid w:val="006E025D"/>
    <w:rsid w:val="006E11C1"/>
    <w:rsid w:val="006E2418"/>
    <w:rsid w:val="006E2959"/>
    <w:rsid w:val="006E452F"/>
    <w:rsid w:val="006E485D"/>
    <w:rsid w:val="006E62F9"/>
    <w:rsid w:val="006F08C2"/>
    <w:rsid w:val="006F2CCD"/>
    <w:rsid w:val="006F52D1"/>
    <w:rsid w:val="006F58DD"/>
    <w:rsid w:val="00700ECE"/>
    <w:rsid w:val="00704617"/>
    <w:rsid w:val="00704943"/>
    <w:rsid w:val="00705472"/>
    <w:rsid w:val="00705A3C"/>
    <w:rsid w:val="00705A3F"/>
    <w:rsid w:val="00705BC1"/>
    <w:rsid w:val="007070AB"/>
    <w:rsid w:val="00711AFC"/>
    <w:rsid w:val="00712479"/>
    <w:rsid w:val="00714F69"/>
    <w:rsid w:val="00715287"/>
    <w:rsid w:val="007168AB"/>
    <w:rsid w:val="00717527"/>
    <w:rsid w:val="007215DC"/>
    <w:rsid w:val="00721D2A"/>
    <w:rsid w:val="00723051"/>
    <w:rsid w:val="007249A0"/>
    <w:rsid w:val="007251E1"/>
    <w:rsid w:val="00726DF2"/>
    <w:rsid w:val="00727953"/>
    <w:rsid w:val="0073096F"/>
    <w:rsid w:val="0073320D"/>
    <w:rsid w:val="0073391C"/>
    <w:rsid w:val="00735CBF"/>
    <w:rsid w:val="00736EBA"/>
    <w:rsid w:val="00737F89"/>
    <w:rsid w:val="007403C3"/>
    <w:rsid w:val="00741AB7"/>
    <w:rsid w:val="0074327E"/>
    <w:rsid w:val="00744A45"/>
    <w:rsid w:val="00747722"/>
    <w:rsid w:val="0074789D"/>
    <w:rsid w:val="00754964"/>
    <w:rsid w:val="00754EE7"/>
    <w:rsid w:val="00757755"/>
    <w:rsid w:val="0076377E"/>
    <w:rsid w:val="00763FD9"/>
    <w:rsid w:val="0076463F"/>
    <w:rsid w:val="00764799"/>
    <w:rsid w:val="00764FEF"/>
    <w:rsid w:val="007654AB"/>
    <w:rsid w:val="00766A29"/>
    <w:rsid w:val="00766F0A"/>
    <w:rsid w:val="007671EE"/>
    <w:rsid w:val="00771A42"/>
    <w:rsid w:val="00772271"/>
    <w:rsid w:val="00772409"/>
    <w:rsid w:val="0077324A"/>
    <w:rsid w:val="00773672"/>
    <w:rsid w:val="00773C56"/>
    <w:rsid w:val="00774143"/>
    <w:rsid w:val="00775E7C"/>
    <w:rsid w:val="00777754"/>
    <w:rsid w:val="007807E7"/>
    <w:rsid w:val="00784D76"/>
    <w:rsid w:val="00786B65"/>
    <w:rsid w:val="007874C0"/>
    <w:rsid w:val="007900DE"/>
    <w:rsid w:val="007902EB"/>
    <w:rsid w:val="00790AAB"/>
    <w:rsid w:val="00791300"/>
    <w:rsid w:val="00792EE8"/>
    <w:rsid w:val="00794A7D"/>
    <w:rsid w:val="00794C98"/>
    <w:rsid w:val="007951AA"/>
    <w:rsid w:val="00796020"/>
    <w:rsid w:val="007A0A02"/>
    <w:rsid w:val="007A4360"/>
    <w:rsid w:val="007A70E7"/>
    <w:rsid w:val="007B1131"/>
    <w:rsid w:val="007B1580"/>
    <w:rsid w:val="007B1697"/>
    <w:rsid w:val="007B19BF"/>
    <w:rsid w:val="007B3A0E"/>
    <w:rsid w:val="007B4731"/>
    <w:rsid w:val="007B5943"/>
    <w:rsid w:val="007C11CB"/>
    <w:rsid w:val="007C2745"/>
    <w:rsid w:val="007C2C35"/>
    <w:rsid w:val="007C403F"/>
    <w:rsid w:val="007C4B46"/>
    <w:rsid w:val="007C67CB"/>
    <w:rsid w:val="007C72E1"/>
    <w:rsid w:val="007C7740"/>
    <w:rsid w:val="007D24FB"/>
    <w:rsid w:val="007D60D5"/>
    <w:rsid w:val="007D62D9"/>
    <w:rsid w:val="007D6563"/>
    <w:rsid w:val="007D77D1"/>
    <w:rsid w:val="007D799D"/>
    <w:rsid w:val="007E06F6"/>
    <w:rsid w:val="007E0C1A"/>
    <w:rsid w:val="007E239A"/>
    <w:rsid w:val="007E2E69"/>
    <w:rsid w:val="007E36E7"/>
    <w:rsid w:val="007E3DB1"/>
    <w:rsid w:val="007E41B7"/>
    <w:rsid w:val="007E6D11"/>
    <w:rsid w:val="007E76DC"/>
    <w:rsid w:val="007F022C"/>
    <w:rsid w:val="007F0274"/>
    <w:rsid w:val="007F283B"/>
    <w:rsid w:val="007F2B29"/>
    <w:rsid w:val="00800C05"/>
    <w:rsid w:val="00802B65"/>
    <w:rsid w:val="00802C68"/>
    <w:rsid w:val="0080471E"/>
    <w:rsid w:val="00806F06"/>
    <w:rsid w:val="008079C4"/>
    <w:rsid w:val="00812390"/>
    <w:rsid w:val="00813378"/>
    <w:rsid w:val="00814FCE"/>
    <w:rsid w:val="0081552E"/>
    <w:rsid w:val="00815B62"/>
    <w:rsid w:val="00815C03"/>
    <w:rsid w:val="008170AF"/>
    <w:rsid w:val="00821460"/>
    <w:rsid w:val="00827045"/>
    <w:rsid w:val="00827ABA"/>
    <w:rsid w:val="0083004A"/>
    <w:rsid w:val="0083148A"/>
    <w:rsid w:val="0083367B"/>
    <w:rsid w:val="00833C36"/>
    <w:rsid w:val="00835942"/>
    <w:rsid w:val="00836ECA"/>
    <w:rsid w:val="00837276"/>
    <w:rsid w:val="00841D4E"/>
    <w:rsid w:val="00850021"/>
    <w:rsid w:val="00852C69"/>
    <w:rsid w:val="00852F01"/>
    <w:rsid w:val="00854AB6"/>
    <w:rsid w:val="008553F6"/>
    <w:rsid w:val="00855FC4"/>
    <w:rsid w:val="00856D38"/>
    <w:rsid w:val="008578DD"/>
    <w:rsid w:val="00857C57"/>
    <w:rsid w:val="00860909"/>
    <w:rsid w:val="00861F62"/>
    <w:rsid w:val="0086289D"/>
    <w:rsid w:val="00867699"/>
    <w:rsid w:val="00867E2F"/>
    <w:rsid w:val="00870BF1"/>
    <w:rsid w:val="0087170F"/>
    <w:rsid w:val="00871FAB"/>
    <w:rsid w:val="008748D0"/>
    <w:rsid w:val="00875C60"/>
    <w:rsid w:val="00876376"/>
    <w:rsid w:val="0087728A"/>
    <w:rsid w:val="00880C6C"/>
    <w:rsid w:val="00884973"/>
    <w:rsid w:val="00885254"/>
    <w:rsid w:val="00885E14"/>
    <w:rsid w:val="008874D4"/>
    <w:rsid w:val="008879C6"/>
    <w:rsid w:val="00887C4B"/>
    <w:rsid w:val="0089293E"/>
    <w:rsid w:val="0089348C"/>
    <w:rsid w:val="00894370"/>
    <w:rsid w:val="008961B2"/>
    <w:rsid w:val="00896C8E"/>
    <w:rsid w:val="00897C24"/>
    <w:rsid w:val="00897D8A"/>
    <w:rsid w:val="008A236B"/>
    <w:rsid w:val="008A2548"/>
    <w:rsid w:val="008A2961"/>
    <w:rsid w:val="008A6B60"/>
    <w:rsid w:val="008A72EB"/>
    <w:rsid w:val="008B1CF6"/>
    <w:rsid w:val="008B4292"/>
    <w:rsid w:val="008B59A4"/>
    <w:rsid w:val="008C0BE7"/>
    <w:rsid w:val="008C1505"/>
    <w:rsid w:val="008C2238"/>
    <w:rsid w:val="008C3FC9"/>
    <w:rsid w:val="008C4F93"/>
    <w:rsid w:val="008D0764"/>
    <w:rsid w:val="008D3017"/>
    <w:rsid w:val="008D3071"/>
    <w:rsid w:val="008E0D77"/>
    <w:rsid w:val="008E3698"/>
    <w:rsid w:val="008E4A9A"/>
    <w:rsid w:val="008E5982"/>
    <w:rsid w:val="008E6D54"/>
    <w:rsid w:val="008E6D8E"/>
    <w:rsid w:val="008F0EA7"/>
    <w:rsid w:val="008F61D7"/>
    <w:rsid w:val="008F67E3"/>
    <w:rsid w:val="0090170B"/>
    <w:rsid w:val="00901FE1"/>
    <w:rsid w:val="00903D2A"/>
    <w:rsid w:val="0090415F"/>
    <w:rsid w:val="00904481"/>
    <w:rsid w:val="00904B36"/>
    <w:rsid w:val="00910304"/>
    <w:rsid w:val="00911F65"/>
    <w:rsid w:val="009133A5"/>
    <w:rsid w:val="00916279"/>
    <w:rsid w:val="00916F36"/>
    <w:rsid w:val="00921F49"/>
    <w:rsid w:val="009228CF"/>
    <w:rsid w:val="009252BB"/>
    <w:rsid w:val="009255BE"/>
    <w:rsid w:val="00925BCD"/>
    <w:rsid w:val="00930DE4"/>
    <w:rsid w:val="00931203"/>
    <w:rsid w:val="009314E7"/>
    <w:rsid w:val="0093165F"/>
    <w:rsid w:val="009331EA"/>
    <w:rsid w:val="00935677"/>
    <w:rsid w:val="009363F7"/>
    <w:rsid w:val="00936EE0"/>
    <w:rsid w:val="00937FAD"/>
    <w:rsid w:val="00941F3D"/>
    <w:rsid w:val="00943634"/>
    <w:rsid w:val="009441B0"/>
    <w:rsid w:val="009447D6"/>
    <w:rsid w:val="00944A6E"/>
    <w:rsid w:val="00945A65"/>
    <w:rsid w:val="00945E46"/>
    <w:rsid w:val="00946F9A"/>
    <w:rsid w:val="0094713D"/>
    <w:rsid w:val="00950311"/>
    <w:rsid w:val="0095084A"/>
    <w:rsid w:val="0095275E"/>
    <w:rsid w:val="00954592"/>
    <w:rsid w:val="00956465"/>
    <w:rsid w:val="00961D18"/>
    <w:rsid w:val="0096205D"/>
    <w:rsid w:val="00962E11"/>
    <w:rsid w:val="0096327F"/>
    <w:rsid w:val="00965D4D"/>
    <w:rsid w:val="0096742F"/>
    <w:rsid w:val="00967D34"/>
    <w:rsid w:val="00967E5A"/>
    <w:rsid w:val="00970131"/>
    <w:rsid w:val="00971062"/>
    <w:rsid w:val="00973464"/>
    <w:rsid w:val="0097365E"/>
    <w:rsid w:val="0097392D"/>
    <w:rsid w:val="00974099"/>
    <w:rsid w:val="00974C0D"/>
    <w:rsid w:val="009752D8"/>
    <w:rsid w:val="00983521"/>
    <w:rsid w:val="0098521D"/>
    <w:rsid w:val="009879B8"/>
    <w:rsid w:val="00993E9C"/>
    <w:rsid w:val="00994DA9"/>
    <w:rsid w:val="009961B4"/>
    <w:rsid w:val="009962FF"/>
    <w:rsid w:val="0099755A"/>
    <w:rsid w:val="009A13A6"/>
    <w:rsid w:val="009A2EBD"/>
    <w:rsid w:val="009A500C"/>
    <w:rsid w:val="009A6A33"/>
    <w:rsid w:val="009B0F45"/>
    <w:rsid w:val="009B1A61"/>
    <w:rsid w:val="009B2B4D"/>
    <w:rsid w:val="009B4A06"/>
    <w:rsid w:val="009B5F45"/>
    <w:rsid w:val="009B6014"/>
    <w:rsid w:val="009B762C"/>
    <w:rsid w:val="009B77C2"/>
    <w:rsid w:val="009C1072"/>
    <w:rsid w:val="009C1A96"/>
    <w:rsid w:val="009C3333"/>
    <w:rsid w:val="009C3725"/>
    <w:rsid w:val="009D1BD9"/>
    <w:rsid w:val="009D228A"/>
    <w:rsid w:val="009D5F0D"/>
    <w:rsid w:val="009D6DC9"/>
    <w:rsid w:val="009E12FB"/>
    <w:rsid w:val="009E191C"/>
    <w:rsid w:val="009E2BB2"/>
    <w:rsid w:val="009E3DEC"/>
    <w:rsid w:val="009E422C"/>
    <w:rsid w:val="009E5A5D"/>
    <w:rsid w:val="009F01B7"/>
    <w:rsid w:val="009F0717"/>
    <w:rsid w:val="009F071E"/>
    <w:rsid w:val="009F2046"/>
    <w:rsid w:val="009F3D43"/>
    <w:rsid w:val="00A00122"/>
    <w:rsid w:val="00A005B9"/>
    <w:rsid w:val="00A00EC8"/>
    <w:rsid w:val="00A00EE2"/>
    <w:rsid w:val="00A01A00"/>
    <w:rsid w:val="00A01A85"/>
    <w:rsid w:val="00A05990"/>
    <w:rsid w:val="00A068D4"/>
    <w:rsid w:val="00A07E49"/>
    <w:rsid w:val="00A12623"/>
    <w:rsid w:val="00A15710"/>
    <w:rsid w:val="00A15D33"/>
    <w:rsid w:val="00A15DA0"/>
    <w:rsid w:val="00A20FE1"/>
    <w:rsid w:val="00A24C1B"/>
    <w:rsid w:val="00A24DB1"/>
    <w:rsid w:val="00A25439"/>
    <w:rsid w:val="00A2668C"/>
    <w:rsid w:val="00A27240"/>
    <w:rsid w:val="00A2784B"/>
    <w:rsid w:val="00A27A10"/>
    <w:rsid w:val="00A34C25"/>
    <w:rsid w:val="00A35882"/>
    <w:rsid w:val="00A35E29"/>
    <w:rsid w:val="00A40471"/>
    <w:rsid w:val="00A40CCB"/>
    <w:rsid w:val="00A4271D"/>
    <w:rsid w:val="00A43851"/>
    <w:rsid w:val="00A43B20"/>
    <w:rsid w:val="00A46AB7"/>
    <w:rsid w:val="00A50776"/>
    <w:rsid w:val="00A50EF5"/>
    <w:rsid w:val="00A50FEC"/>
    <w:rsid w:val="00A51689"/>
    <w:rsid w:val="00A54575"/>
    <w:rsid w:val="00A647D6"/>
    <w:rsid w:val="00A66121"/>
    <w:rsid w:val="00A67268"/>
    <w:rsid w:val="00A678CF"/>
    <w:rsid w:val="00A70E44"/>
    <w:rsid w:val="00A72D56"/>
    <w:rsid w:val="00A7382E"/>
    <w:rsid w:val="00A75197"/>
    <w:rsid w:val="00A7548E"/>
    <w:rsid w:val="00A84438"/>
    <w:rsid w:val="00A8610E"/>
    <w:rsid w:val="00A90075"/>
    <w:rsid w:val="00A901D2"/>
    <w:rsid w:val="00A91306"/>
    <w:rsid w:val="00A920F8"/>
    <w:rsid w:val="00A92903"/>
    <w:rsid w:val="00A92E6F"/>
    <w:rsid w:val="00A93BF0"/>
    <w:rsid w:val="00A9668E"/>
    <w:rsid w:val="00AA1F13"/>
    <w:rsid w:val="00AA3EA0"/>
    <w:rsid w:val="00AA420F"/>
    <w:rsid w:val="00AA5CFA"/>
    <w:rsid w:val="00AA7006"/>
    <w:rsid w:val="00AB0CBD"/>
    <w:rsid w:val="00AB19CA"/>
    <w:rsid w:val="00AB258A"/>
    <w:rsid w:val="00AB289B"/>
    <w:rsid w:val="00AB33EC"/>
    <w:rsid w:val="00AB4A2A"/>
    <w:rsid w:val="00AB7A1C"/>
    <w:rsid w:val="00AC4D3E"/>
    <w:rsid w:val="00AC73B2"/>
    <w:rsid w:val="00AC7D6B"/>
    <w:rsid w:val="00AD03F8"/>
    <w:rsid w:val="00AD09A9"/>
    <w:rsid w:val="00AD595B"/>
    <w:rsid w:val="00AD5C2B"/>
    <w:rsid w:val="00AD6C25"/>
    <w:rsid w:val="00AE0844"/>
    <w:rsid w:val="00AE0AE9"/>
    <w:rsid w:val="00AE0E68"/>
    <w:rsid w:val="00AE2B80"/>
    <w:rsid w:val="00AE3516"/>
    <w:rsid w:val="00AE4683"/>
    <w:rsid w:val="00AF0B2A"/>
    <w:rsid w:val="00AF24F7"/>
    <w:rsid w:val="00AF3EE2"/>
    <w:rsid w:val="00AF55DF"/>
    <w:rsid w:val="00AF63D5"/>
    <w:rsid w:val="00AF6FE4"/>
    <w:rsid w:val="00AF7015"/>
    <w:rsid w:val="00B0169A"/>
    <w:rsid w:val="00B0226D"/>
    <w:rsid w:val="00B0487D"/>
    <w:rsid w:val="00B07467"/>
    <w:rsid w:val="00B10B5A"/>
    <w:rsid w:val="00B121C6"/>
    <w:rsid w:val="00B12A2C"/>
    <w:rsid w:val="00B137B3"/>
    <w:rsid w:val="00B13EEF"/>
    <w:rsid w:val="00B1736F"/>
    <w:rsid w:val="00B2243C"/>
    <w:rsid w:val="00B22A5C"/>
    <w:rsid w:val="00B2538D"/>
    <w:rsid w:val="00B258DD"/>
    <w:rsid w:val="00B306A5"/>
    <w:rsid w:val="00B31C5B"/>
    <w:rsid w:val="00B3389C"/>
    <w:rsid w:val="00B34A9E"/>
    <w:rsid w:val="00B3750E"/>
    <w:rsid w:val="00B37C1D"/>
    <w:rsid w:val="00B37CD6"/>
    <w:rsid w:val="00B40FE3"/>
    <w:rsid w:val="00B430E3"/>
    <w:rsid w:val="00B46A21"/>
    <w:rsid w:val="00B50AF9"/>
    <w:rsid w:val="00B52432"/>
    <w:rsid w:val="00B540BA"/>
    <w:rsid w:val="00B54D5C"/>
    <w:rsid w:val="00B56116"/>
    <w:rsid w:val="00B56F99"/>
    <w:rsid w:val="00B6048F"/>
    <w:rsid w:val="00B60E46"/>
    <w:rsid w:val="00B616E5"/>
    <w:rsid w:val="00B630BE"/>
    <w:rsid w:val="00B63674"/>
    <w:rsid w:val="00B656E0"/>
    <w:rsid w:val="00B72CCC"/>
    <w:rsid w:val="00B74228"/>
    <w:rsid w:val="00B77085"/>
    <w:rsid w:val="00B81B09"/>
    <w:rsid w:val="00B83018"/>
    <w:rsid w:val="00B832E4"/>
    <w:rsid w:val="00B86A15"/>
    <w:rsid w:val="00B90D5D"/>
    <w:rsid w:val="00B912F9"/>
    <w:rsid w:val="00B93C6F"/>
    <w:rsid w:val="00BA039A"/>
    <w:rsid w:val="00BA1517"/>
    <w:rsid w:val="00BA1FF4"/>
    <w:rsid w:val="00BA4CDE"/>
    <w:rsid w:val="00BC0E18"/>
    <w:rsid w:val="00BC3D58"/>
    <w:rsid w:val="00BC4ADE"/>
    <w:rsid w:val="00BC5C59"/>
    <w:rsid w:val="00BC77C8"/>
    <w:rsid w:val="00BD00E2"/>
    <w:rsid w:val="00BD0D53"/>
    <w:rsid w:val="00BD1431"/>
    <w:rsid w:val="00BD4FE6"/>
    <w:rsid w:val="00BD5B79"/>
    <w:rsid w:val="00BD613F"/>
    <w:rsid w:val="00BD6379"/>
    <w:rsid w:val="00BD66D2"/>
    <w:rsid w:val="00BD6826"/>
    <w:rsid w:val="00BD6E75"/>
    <w:rsid w:val="00BD79FC"/>
    <w:rsid w:val="00BE1EAD"/>
    <w:rsid w:val="00BE4304"/>
    <w:rsid w:val="00BE4C91"/>
    <w:rsid w:val="00BE5537"/>
    <w:rsid w:val="00BE5815"/>
    <w:rsid w:val="00BF27E2"/>
    <w:rsid w:val="00BF3EC5"/>
    <w:rsid w:val="00BF7F39"/>
    <w:rsid w:val="00C00789"/>
    <w:rsid w:val="00C00CAD"/>
    <w:rsid w:val="00C02416"/>
    <w:rsid w:val="00C03C6D"/>
    <w:rsid w:val="00C06189"/>
    <w:rsid w:val="00C07CC7"/>
    <w:rsid w:val="00C15A11"/>
    <w:rsid w:val="00C16762"/>
    <w:rsid w:val="00C2157D"/>
    <w:rsid w:val="00C234E4"/>
    <w:rsid w:val="00C24EB3"/>
    <w:rsid w:val="00C27A27"/>
    <w:rsid w:val="00C33B97"/>
    <w:rsid w:val="00C4042B"/>
    <w:rsid w:val="00C41E1E"/>
    <w:rsid w:val="00C44ADD"/>
    <w:rsid w:val="00C45094"/>
    <w:rsid w:val="00C52DCD"/>
    <w:rsid w:val="00C61825"/>
    <w:rsid w:val="00C62638"/>
    <w:rsid w:val="00C634F4"/>
    <w:rsid w:val="00C63A3A"/>
    <w:rsid w:val="00C649F3"/>
    <w:rsid w:val="00C655A2"/>
    <w:rsid w:val="00C655F7"/>
    <w:rsid w:val="00C65F71"/>
    <w:rsid w:val="00C66042"/>
    <w:rsid w:val="00C66817"/>
    <w:rsid w:val="00C6687D"/>
    <w:rsid w:val="00C67128"/>
    <w:rsid w:val="00C6746C"/>
    <w:rsid w:val="00C716D9"/>
    <w:rsid w:val="00C7262D"/>
    <w:rsid w:val="00C74489"/>
    <w:rsid w:val="00C7456C"/>
    <w:rsid w:val="00C76621"/>
    <w:rsid w:val="00C766F9"/>
    <w:rsid w:val="00C77D80"/>
    <w:rsid w:val="00C80AA5"/>
    <w:rsid w:val="00C81D21"/>
    <w:rsid w:val="00C82E59"/>
    <w:rsid w:val="00C8365F"/>
    <w:rsid w:val="00C83C4B"/>
    <w:rsid w:val="00C91784"/>
    <w:rsid w:val="00C91BA4"/>
    <w:rsid w:val="00C95E2D"/>
    <w:rsid w:val="00C9601E"/>
    <w:rsid w:val="00C969B8"/>
    <w:rsid w:val="00CA0639"/>
    <w:rsid w:val="00CA0BEF"/>
    <w:rsid w:val="00CA72F7"/>
    <w:rsid w:val="00CA7828"/>
    <w:rsid w:val="00CB0204"/>
    <w:rsid w:val="00CB1B85"/>
    <w:rsid w:val="00CB1C85"/>
    <w:rsid w:val="00CB2305"/>
    <w:rsid w:val="00CB317F"/>
    <w:rsid w:val="00CB352C"/>
    <w:rsid w:val="00CB480C"/>
    <w:rsid w:val="00CB5754"/>
    <w:rsid w:val="00CB589D"/>
    <w:rsid w:val="00CB65A2"/>
    <w:rsid w:val="00CC1940"/>
    <w:rsid w:val="00CC22C6"/>
    <w:rsid w:val="00CC466A"/>
    <w:rsid w:val="00CC56AF"/>
    <w:rsid w:val="00CC717E"/>
    <w:rsid w:val="00CD1E23"/>
    <w:rsid w:val="00CD32B0"/>
    <w:rsid w:val="00CD42B3"/>
    <w:rsid w:val="00CD4861"/>
    <w:rsid w:val="00CD5625"/>
    <w:rsid w:val="00CE0D4C"/>
    <w:rsid w:val="00CE2309"/>
    <w:rsid w:val="00CE42C1"/>
    <w:rsid w:val="00CE4CAB"/>
    <w:rsid w:val="00CF542E"/>
    <w:rsid w:val="00CF594C"/>
    <w:rsid w:val="00CF5CA3"/>
    <w:rsid w:val="00CF5D4C"/>
    <w:rsid w:val="00CF5EEE"/>
    <w:rsid w:val="00D0210B"/>
    <w:rsid w:val="00D023DA"/>
    <w:rsid w:val="00D02E4B"/>
    <w:rsid w:val="00D06444"/>
    <w:rsid w:val="00D13B14"/>
    <w:rsid w:val="00D13F23"/>
    <w:rsid w:val="00D143E8"/>
    <w:rsid w:val="00D14C27"/>
    <w:rsid w:val="00D14E3B"/>
    <w:rsid w:val="00D16C01"/>
    <w:rsid w:val="00D17CB9"/>
    <w:rsid w:val="00D20E00"/>
    <w:rsid w:val="00D21659"/>
    <w:rsid w:val="00D233EC"/>
    <w:rsid w:val="00D277B3"/>
    <w:rsid w:val="00D31F66"/>
    <w:rsid w:val="00D32C40"/>
    <w:rsid w:val="00D32C67"/>
    <w:rsid w:val="00D341C9"/>
    <w:rsid w:val="00D34342"/>
    <w:rsid w:val="00D3656D"/>
    <w:rsid w:val="00D42479"/>
    <w:rsid w:val="00D42522"/>
    <w:rsid w:val="00D4270B"/>
    <w:rsid w:val="00D42A5C"/>
    <w:rsid w:val="00D442A8"/>
    <w:rsid w:val="00D44665"/>
    <w:rsid w:val="00D467F6"/>
    <w:rsid w:val="00D47C40"/>
    <w:rsid w:val="00D51DD8"/>
    <w:rsid w:val="00D53194"/>
    <w:rsid w:val="00D55CDD"/>
    <w:rsid w:val="00D570B5"/>
    <w:rsid w:val="00D57F50"/>
    <w:rsid w:val="00D60AD8"/>
    <w:rsid w:val="00D60FA1"/>
    <w:rsid w:val="00D639C5"/>
    <w:rsid w:val="00D64201"/>
    <w:rsid w:val="00D65FC5"/>
    <w:rsid w:val="00D670E9"/>
    <w:rsid w:val="00D70AB9"/>
    <w:rsid w:val="00D7134E"/>
    <w:rsid w:val="00D7236B"/>
    <w:rsid w:val="00D7698F"/>
    <w:rsid w:val="00D77839"/>
    <w:rsid w:val="00D810E6"/>
    <w:rsid w:val="00D8135B"/>
    <w:rsid w:val="00D82095"/>
    <w:rsid w:val="00D830FA"/>
    <w:rsid w:val="00D83E61"/>
    <w:rsid w:val="00D84EA2"/>
    <w:rsid w:val="00D874D6"/>
    <w:rsid w:val="00D87705"/>
    <w:rsid w:val="00D87EDB"/>
    <w:rsid w:val="00D90039"/>
    <w:rsid w:val="00D90A3A"/>
    <w:rsid w:val="00D9143A"/>
    <w:rsid w:val="00D94822"/>
    <w:rsid w:val="00D94A63"/>
    <w:rsid w:val="00DA159F"/>
    <w:rsid w:val="00DA25E2"/>
    <w:rsid w:val="00DA2934"/>
    <w:rsid w:val="00DA43DA"/>
    <w:rsid w:val="00DA47E7"/>
    <w:rsid w:val="00DA4B0B"/>
    <w:rsid w:val="00DA5726"/>
    <w:rsid w:val="00DB3571"/>
    <w:rsid w:val="00DB568D"/>
    <w:rsid w:val="00DC2EBD"/>
    <w:rsid w:val="00DC32CE"/>
    <w:rsid w:val="00DC57DE"/>
    <w:rsid w:val="00DD1D63"/>
    <w:rsid w:val="00DD36CE"/>
    <w:rsid w:val="00DD3806"/>
    <w:rsid w:val="00DD4577"/>
    <w:rsid w:val="00DD4ED0"/>
    <w:rsid w:val="00DD6410"/>
    <w:rsid w:val="00DD7B17"/>
    <w:rsid w:val="00DD7CF2"/>
    <w:rsid w:val="00DE69AD"/>
    <w:rsid w:val="00DF09D6"/>
    <w:rsid w:val="00DF1847"/>
    <w:rsid w:val="00DF29FF"/>
    <w:rsid w:val="00DF36D6"/>
    <w:rsid w:val="00DF3E94"/>
    <w:rsid w:val="00DF49F6"/>
    <w:rsid w:val="00DF5150"/>
    <w:rsid w:val="00DF77A6"/>
    <w:rsid w:val="00E0174E"/>
    <w:rsid w:val="00E01CAA"/>
    <w:rsid w:val="00E03850"/>
    <w:rsid w:val="00E0719A"/>
    <w:rsid w:val="00E11174"/>
    <w:rsid w:val="00E12D3E"/>
    <w:rsid w:val="00E1347D"/>
    <w:rsid w:val="00E14F7E"/>
    <w:rsid w:val="00E215C6"/>
    <w:rsid w:val="00E22928"/>
    <w:rsid w:val="00E2558B"/>
    <w:rsid w:val="00E25F91"/>
    <w:rsid w:val="00E264CA"/>
    <w:rsid w:val="00E26CC4"/>
    <w:rsid w:val="00E27AC9"/>
    <w:rsid w:val="00E27C17"/>
    <w:rsid w:val="00E303D7"/>
    <w:rsid w:val="00E30F00"/>
    <w:rsid w:val="00E30FE5"/>
    <w:rsid w:val="00E317F1"/>
    <w:rsid w:val="00E3257E"/>
    <w:rsid w:val="00E327C3"/>
    <w:rsid w:val="00E339FB"/>
    <w:rsid w:val="00E34472"/>
    <w:rsid w:val="00E345A1"/>
    <w:rsid w:val="00E36F39"/>
    <w:rsid w:val="00E40054"/>
    <w:rsid w:val="00E419B6"/>
    <w:rsid w:val="00E42B1D"/>
    <w:rsid w:val="00E464A2"/>
    <w:rsid w:val="00E501C3"/>
    <w:rsid w:val="00E522FC"/>
    <w:rsid w:val="00E52ADE"/>
    <w:rsid w:val="00E53944"/>
    <w:rsid w:val="00E53FDA"/>
    <w:rsid w:val="00E56B38"/>
    <w:rsid w:val="00E57AED"/>
    <w:rsid w:val="00E57C41"/>
    <w:rsid w:val="00E6259A"/>
    <w:rsid w:val="00E66DF9"/>
    <w:rsid w:val="00E700A8"/>
    <w:rsid w:val="00E748C9"/>
    <w:rsid w:val="00E75163"/>
    <w:rsid w:val="00E75361"/>
    <w:rsid w:val="00E7569F"/>
    <w:rsid w:val="00E75806"/>
    <w:rsid w:val="00E77A96"/>
    <w:rsid w:val="00E8631E"/>
    <w:rsid w:val="00E86BD7"/>
    <w:rsid w:val="00E87482"/>
    <w:rsid w:val="00E874EC"/>
    <w:rsid w:val="00E91476"/>
    <w:rsid w:val="00E92716"/>
    <w:rsid w:val="00E92F15"/>
    <w:rsid w:val="00E95737"/>
    <w:rsid w:val="00E9576A"/>
    <w:rsid w:val="00EA2C0D"/>
    <w:rsid w:val="00EA3973"/>
    <w:rsid w:val="00EA4598"/>
    <w:rsid w:val="00EA775A"/>
    <w:rsid w:val="00EB1BBF"/>
    <w:rsid w:val="00EB2799"/>
    <w:rsid w:val="00EB468D"/>
    <w:rsid w:val="00EB4B0A"/>
    <w:rsid w:val="00EC0CFA"/>
    <w:rsid w:val="00EC2206"/>
    <w:rsid w:val="00EC3991"/>
    <w:rsid w:val="00EC46E4"/>
    <w:rsid w:val="00EC70C6"/>
    <w:rsid w:val="00EC76EE"/>
    <w:rsid w:val="00EE2308"/>
    <w:rsid w:val="00EE724B"/>
    <w:rsid w:val="00EF114D"/>
    <w:rsid w:val="00EF30E3"/>
    <w:rsid w:val="00EF4707"/>
    <w:rsid w:val="00EF4A98"/>
    <w:rsid w:val="00F0059A"/>
    <w:rsid w:val="00F00874"/>
    <w:rsid w:val="00F041ED"/>
    <w:rsid w:val="00F04429"/>
    <w:rsid w:val="00F05829"/>
    <w:rsid w:val="00F05F3A"/>
    <w:rsid w:val="00F07DF5"/>
    <w:rsid w:val="00F103DF"/>
    <w:rsid w:val="00F213DE"/>
    <w:rsid w:val="00F22174"/>
    <w:rsid w:val="00F23487"/>
    <w:rsid w:val="00F23B91"/>
    <w:rsid w:val="00F24C6A"/>
    <w:rsid w:val="00F25668"/>
    <w:rsid w:val="00F27B8A"/>
    <w:rsid w:val="00F306BF"/>
    <w:rsid w:val="00F30E34"/>
    <w:rsid w:val="00F33C25"/>
    <w:rsid w:val="00F34912"/>
    <w:rsid w:val="00F34BD2"/>
    <w:rsid w:val="00F35817"/>
    <w:rsid w:val="00F3686B"/>
    <w:rsid w:val="00F37001"/>
    <w:rsid w:val="00F40145"/>
    <w:rsid w:val="00F429D6"/>
    <w:rsid w:val="00F46D6E"/>
    <w:rsid w:val="00F512E3"/>
    <w:rsid w:val="00F529CA"/>
    <w:rsid w:val="00F54708"/>
    <w:rsid w:val="00F54F2E"/>
    <w:rsid w:val="00F56CB1"/>
    <w:rsid w:val="00F5799E"/>
    <w:rsid w:val="00F60C3C"/>
    <w:rsid w:val="00F63769"/>
    <w:rsid w:val="00F63F0D"/>
    <w:rsid w:val="00F654F7"/>
    <w:rsid w:val="00F65AA0"/>
    <w:rsid w:val="00F670A5"/>
    <w:rsid w:val="00F676C9"/>
    <w:rsid w:val="00F67D87"/>
    <w:rsid w:val="00F707C1"/>
    <w:rsid w:val="00F72B25"/>
    <w:rsid w:val="00F74221"/>
    <w:rsid w:val="00F750FA"/>
    <w:rsid w:val="00F7515B"/>
    <w:rsid w:val="00F775E5"/>
    <w:rsid w:val="00F83760"/>
    <w:rsid w:val="00F839B2"/>
    <w:rsid w:val="00F8435A"/>
    <w:rsid w:val="00F86465"/>
    <w:rsid w:val="00F90690"/>
    <w:rsid w:val="00F90AE7"/>
    <w:rsid w:val="00F92672"/>
    <w:rsid w:val="00F9630B"/>
    <w:rsid w:val="00F96F68"/>
    <w:rsid w:val="00F97A79"/>
    <w:rsid w:val="00F97C1D"/>
    <w:rsid w:val="00FA1E07"/>
    <w:rsid w:val="00FA4E2C"/>
    <w:rsid w:val="00FA549E"/>
    <w:rsid w:val="00FA7681"/>
    <w:rsid w:val="00FB224E"/>
    <w:rsid w:val="00FB2538"/>
    <w:rsid w:val="00FB31D0"/>
    <w:rsid w:val="00FB3225"/>
    <w:rsid w:val="00FB346B"/>
    <w:rsid w:val="00FB376C"/>
    <w:rsid w:val="00FB3D9C"/>
    <w:rsid w:val="00FB4EED"/>
    <w:rsid w:val="00FB51A0"/>
    <w:rsid w:val="00FB5BC8"/>
    <w:rsid w:val="00FB6260"/>
    <w:rsid w:val="00FB7BEF"/>
    <w:rsid w:val="00FC0D1E"/>
    <w:rsid w:val="00FC3CD7"/>
    <w:rsid w:val="00FD0195"/>
    <w:rsid w:val="00FD24F0"/>
    <w:rsid w:val="00FD2A5D"/>
    <w:rsid w:val="00FD2B9E"/>
    <w:rsid w:val="00FD6470"/>
    <w:rsid w:val="00FD6770"/>
    <w:rsid w:val="00FD779B"/>
    <w:rsid w:val="00FD7BC1"/>
    <w:rsid w:val="00FD7C76"/>
    <w:rsid w:val="00FE0055"/>
    <w:rsid w:val="00FE2251"/>
    <w:rsid w:val="00FE4940"/>
    <w:rsid w:val="00FE4E43"/>
    <w:rsid w:val="00FE4F77"/>
    <w:rsid w:val="00FE57F4"/>
    <w:rsid w:val="00FE5E85"/>
    <w:rsid w:val="00FE748B"/>
    <w:rsid w:val="00FF02E6"/>
    <w:rsid w:val="00FF09CE"/>
    <w:rsid w:val="00FF15DA"/>
    <w:rsid w:val="00FF205D"/>
    <w:rsid w:val="00FF3E02"/>
    <w:rsid w:val="00FF40D0"/>
    <w:rsid w:val="00FF587E"/>
    <w:rsid w:val="00FF59AD"/>
    <w:rsid w:val="00FF76EE"/>
    <w:rsid w:val="00FF7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365F"/>
    <w:pPr>
      <w:widowControl w:val="0"/>
      <w:spacing w:line="300" w:lineRule="auto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5957F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9"/>
    <w:qFormat/>
    <w:rsid w:val="005957F6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qFormat/>
    <w:rsid w:val="00A24DB1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00E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700ECE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00ECE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700ECE"/>
    <w:rPr>
      <w:kern w:val="2"/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700ECE"/>
    <w:pPr>
      <w:widowControl/>
      <w:spacing w:before="150" w:after="150" w:line="280" w:lineRule="atLeast"/>
      <w:ind w:left="150" w:right="150"/>
      <w:jc w:val="left"/>
    </w:pPr>
    <w:rPr>
      <w:rFonts w:ascii="宋体" w:hAnsi="宋体" w:cs="宋体"/>
      <w:kern w:val="0"/>
      <w:sz w:val="18"/>
      <w:szCs w:val="18"/>
    </w:rPr>
  </w:style>
  <w:style w:type="paragraph" w:customStyle="1" w:styleId="contentindent">
    <w:name w:val="contentindent"/>
    <w:basedOn w:val="a"/>
    <w:rsid w:val="00700ECE"/>
    <w:pPr>
      <w:widowControl/>
      <w:spacing w:before="150" w:after="150" w:line="280" w:lineRule="atLeast"/>
      <w:ind w:left="150" w:right="150" w:firstLine="360"/>
      <w:jc w:val="left"/>
    </w:pPr>
    <w:rPr>
      <w:rFonts w:ascii="宋体" w:hAnsi="宋体" w:cs="宋体"/>
      <w:kern w:val="0"/>
      <w:sz w:val="18"/>
      <w:szCs w:val="18"/>
    </w:rPr>
  </w:style>
  <w:style w:type="character" w:customStyle="1" w:styleId="1Char">
    <w:name w:val="标题 1 Char"/>
    <w:link w:val="1"/>
    <w:uiPriority w:val="9"/>
    <w:rsid w:val="005957F6"/>
    <w:rPr>
      <w:b/>
      <w:bCs/>
      <w:kern w:val="44"/>
      <w:sz w:val="44"/>
      <w:szCs w:val="44"/>
    </w:rPr>
  </w:style>
  <w:style w:type="character" w:customStyle="1" w:styleId="2Char">
    <w:name w:val="标题 2 Char"/>
    <w:link w:val="2"/>
    <w:uiPriority w:val="99"/>
    <w:rsid w:val="005957F6"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3Char">
    <w:name w:val="标题 3 Char"/>
    <w:link w:val="3"/>
    <w:uiPriority w:val="9"/>
    <w:rsid w:val="00A24DB1"/>
    <w:rPr>
      <w:b/>
      <w:bCs/>
      <w:kern w:val="2"/>
      <w:sz w:val="32"/>
      <w:szCs w:val="32"/>
    </w:rPr>
  </w:style>
  <w:style w:type="paragraph" w:styleId="a6">
    <w:name w:val="Balloon Text"/>
    <w:basedOn w:val="a"/>
    <w:semiHidden/>
    <w:rsid w:val="006C0AA6"/>
    <w:rPr>
      <w:sz w:val="18"/>
      <w:szCs w:val="18"/>
    </w:rPr>
  </w:style>
  <w:style w:type="character" w:styleId="a7">
    <w:name w:val="annotation reference"/>
    <w:uiPriority w:val="99"/>
    <w:semiHidden/>
    <w:unhideWhenUsed/>
    <w:rsid w:val="00885E14"/>
    <w:rPr>
      <w:sz w:val="21"/>
      <w:szCs w:val="21"/>
    </w:rPr>
  </w:style>
  <w:style w:type="paragraph" w:styleId="a8">
    <w:name w:val="annotation text"/>
    <w:basedOn w:val="a"/>
    <w:link w:val="Char1"/>
    <w:uiPriority w:val="99"/>
    <w:semiHidden/>
    <w:unhideWhenUsed/>
    <w:rsid w:val="00885E14"/>
    <w:pPr>
      <w:jc w:val="left"/>
    </w:pPr>
  </w:style>
  <w:style w:type="character" w:customStyle="1" w:styleId="Char1">
    <w:name w:val="批注文字 Char"/>
    <w:link w:val="a8"/>
    <w:uiPriority w:val="99"/>
    <w:semiHidden/>
    <w:rsid w:val="00885E14"/>
    <w:rPr>
      <w:kern w:val="2"/>
      <w:sz w:val="21"/>
      <w:szCs w:val="22"/>
    </w:rPr>
  </w:style>
  <w:style w:type="paragraph" w:styleId="a9">
    <w:name w:val="annotation subject"/>
    <w:basedOn w:val="a8"/>
    <w:next w:val="a8"/>
    <w:link w:val="Char2"/>
    <w:uiPriority w:val="99"/>
    <w:semiHidden/>
    <w:unhideWhenUsed/>
    <w:rsid w:val="00885E14"/>
    <w:rPr>
      <w:b/>
      <w:bCs/>
    </w:rPr>
  </w:style>
  <w:style w:type="character" w:customStyle="1" w:styleId="Char2">
    <w:name w:val="批注主题 Char"/>
    <w:link w:val="a9"/>
    <w:uiPriority w:val="99"/>
    <w:semiHidden/>
    <w:rsid w:val="00885E14"/>
    <w:rPr>
      <w:b/>
      <w:bCs/>
      <w:kern w:val="2"/>
      <w:sz w:val="21"/>
      <w:szCs w:val="22"/>
    </w:rPr>
  </w:style>
  <w:style w:type="paragraph" w:styleId="aa">
    <w:name w:val="Document Map"/>
    <w:basedOn w:val="a"/>
    <w:link w:val="Char3"/>
    <w:uiPriority w:val="99"/>
    <w:semiHidden/>
    <w:unhideWhenUsed/>
    <w:rsid w:val="00D57F50"/>
    <w:rPr>
      <w:rFonts w:ascii="宋体"/>
      <w:sz w:val="18"/>
      <w:szCs w:val="18"/>
    </w:rPr>
  </w:style>
  <w:style w:type="character" w:customStyle="1" w:styleId="Char3">
    <w:name w:val="文档结构图 Char"/>
    <w:link w:val="aa"/>
    <w:uiPriority w:val="99"/>
    <w:semiHidden/>
    <w:rsid w:val="00D57F50"/>
    <w:rPr>
      <w:rFonts w:ascii="宋体"/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775E7C"/>
    <w:pPr>
      <w:widowControl/>
      <w:spacing w:after="200" w:line="276" w:lineRule="auto"/>
      <w:ind w:left="720"/>
      <w:contextualSpacing/>
      <w:jc w:val="left"/>
    </w:pPr>
    <w:rPr>
      <w:rFonts w:ascii="Arial" w:hAnsi="Arial"/>
      <w:kern w:val="0"/>
      <w:sz w:val="22"/>
    </w:rPr>
  </w:style>
  <w:style w:type="paragraph" w:styleId="ac">
    <w:name w:val="Revision"/>
    <w:hidden/>
    <w:uiPriority w:val="99"/>
    <w:semiHidden/>
    <w:rsid w:val="004F5CCE"/>
    <w:rPr>
      <w:kern w:val="2"/>
      <w:sz w:val="21"/>
      <w:szCs w:val="22"/>
    </w:rPr>
  </w:style>
  <w:style w:type="table" w:styleId="ad">
    <w:name w:val="Table Grid"/>
    <w:basedOn w:val="a1"/>
    <w:uiPriority w:val="59"/>
    <w:rsid w:val="001D28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21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1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581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99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54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79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129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235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09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28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EBC53-AAE4-4760-8F49-44EBB698C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23</TotalTime>
  <Pages>12</Pages>
  <Words>950</Words>
  <Characters>541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番茄花园</Company>
  <LinksUpToDate>false</LinksUpToDate>
  <CharactersWithSpaces>6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番茄花园</dc:creator>
  <cp:keywords>C_Unrestricted</cp:keywords>
  <cp:lastModifiedBy>Windows 用户</cp:lastModifiedBy>
  <cp:revision>310</cp:revision>
  <cp:lastPrinted>2016-01-15T04:38:00Z</cp:lastPrinted>
  <dcterms:created xsi:type="dcterms:W3CDTF">2017-02-17T10:21:00Z</dcterms:created>
  <dcterms:modified xsi:type="dcterms:W3CDTF">2017-08-04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ument Confidentiality">
    <vt:lpwstr>Unrestricted</vt:lpwstr>
  </property>
</Properties>
</file>